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1F4E16" w14:textId="77777777" w:rsidR="006267D3" w:rsidRPr="00DE419C" w:rsidRDefault="00A45231" w:rsidP="00A45231">
      <w:pPr>
        <w:jc w:val="center"/>
        <w:rPr>
          <w:rFonts w:cs="Times New Roman"/>
          <w:sz w:val="44"/>
          <w:szCs w:val="44"/>
        </w:rPr>
      </w:pPr>
      <w:r w:rsidRPr="00DE419C">
        <w:rPr>
          <w:rFonts w:cs="Times New Roman"/>
          <w:sz w:val="44"/>
          <w:szCs w:val="44"/>
        </w:rPr>
        <w:t>STATION #1</w:t>
      </w:r>
    </w:p>
    <w:p w14:paraId="62036487" w14:textId="77777777" w:rsidR="00A45231" w:rsidRDefault="00A45231" w:rsidP="00A45231">
      <w:pPr>
        <w:rPr>
          <w:rFonts w:cs="Times New Roman"/>
          <w:szCs w:val="24"/>
        </w:rPr>
      </w:pPr>
    </w:p>
    <w:p w14:paraId="37347446" w14:textId="77777777" w:rsidR="00A45231" w:rsidRDefault="00A45231" w:rsidP="00A45231">
      <w:pPr>
        <w:rPr>
          <w:rFonts w:cs="Times New Roman"/>
          <w:szCs w:val="24"/>
        </w:rPr>
      </w:pPr>
      <w:r>
        <w:rPr>
          <w:rFonts w:cs="Times New Roman"/>
          <w:szCs w:val="24"/>
        </w:rPr>
        <w:t>Simplify each expression completely, leaving only positive exponents.</w:t>
      </w:r>
      <w:r w:rsidR="00BE03F0">
        <w:rPr>
          <w:rFonts w:cs="Times New Roman"/>
          <w:szCs w:val="24"/>
        </w:rPr>
        <w:t xml:space="preserve">  For a review on laws of exponents, go to </w:t>
      </w:r>
      <w:hyperlink r:id="rId6" w:history="1">
        <w:r w:rsidR="00BE03F0" w:rsidRPr="00A17690">
          <w:rPr>
            <w:rStyle w:val="Hyperlink"/>
            <w:rFonts w:cs="Times New Roman"/>
            <w:szCs w:val="24"/>
          </w:rPr>
          <w:t>https://www.mathsisfun.com/algebra/exponent-laws.html</w:t>
        </w:r>
      </w:hyperlink>
      <w:r w:rsidR="00BE03F0">
        <w:rPr>
          <w:rFonts w:cs="Times New Roman"/>
          <w:szCs w:val="24"/>
        </w:rPr>
        <w:t xml:space="preserve">; for help with negative exponents, go to </w:t>
      </w:r>
      <w:hyperlink r:id="rId7" w:history="1">
        <w:r w:rsidR="00BE03F0" w:rsidRPr="00A17690">
          <w:rPr>
            <w:rStyle w:val="Hyperlink"/>
            <w:rFonts w:cs="Times New Roman"/>
            <w:szCs w:val="24"/>
          </w:rPr>
          <w:t>http://www.purplemath.com/modules/exponent2.htm</w:t>
        </w:r>
      </w:hyperlink>
      <w:r w:rsidR="00BE03F0">
        <w:rPr>
          <w:rFonts w:cs="Times New Roman"/>
          <w:szCs w:val="24"/>
        </w:rPr>
        <w:t>.</w:t>
      </w:r>
    </w:p>
    <w:p w14:paraId="725D641D" w14:textId="77777777" w:rsidR="00A45231" w:rsidRDefault="00A45231" w:rsidP="00DE419C">
      <w:pPr>
        <w:rPr>
          <w:rFonts w:cs="Times New Roman"/>
          <w:szCs w:val="24"/>
        </w:rPr>
      </w:pPr>
    </w:p>
    <w:p w14:paraId="03D69FB4" w14:textId="77777777" w:rsidR="00DE419C" w:rsidRPr="00DE419C" w:rsidRDefault="00DE419C" w:rsidP="00DE419C">
      <w:pPr>
        <w:tabs>
          <w:tab w:val="left" w:pos="4680"/>
        </w:tabs>
        <w:rPr>
          <w:rFonts w:cs="Times New Roman"/>
          <w:szCs w:val="24"/>
        </w:rPr>
      </w:pPr>
      <w:r w:rsidRPr="00DE419C">
        <w:rPr>
          <w:rFonts w:cs="Times New Roman"/>
          <w:szCs w:val="24"/>
        </w:rPr>
        <w:t xml:space="preserve">1.  </w:t>
      </w:r>
      <w:r w:rsidRPr="00DE419C">
        <w:rPr>
          <w:rFonts w:cs="Times New Roman"/>
          <w:position w:val="-6"/>
          <w:szCs w:val="24"/>
        </w:rPr>
        <w:object w:dxaOrig="560" w:dyaOrig="300" w14:anchorId="5AF4D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5.5pt" o:ole="">
            <v:imagedata r:id="rId8" o:title=""/>
          </v:shape>
          <o:OLEObject Type="Embed" ProgID="Equation.DSMT4" ShapeID="_x0000_i1025" DrawAspect="Content" ObjectID="_1408006625" r:id="rId9"/>
        </w:object>
      </w:r>
      <w:r w:rsidRPr="00DE419C">
        <w:rPr>
          <w:rFonts w:cs="Times New Roman"/>
          <w:szCs w:val="24"/>
        </w:rPr>
        <w:tab/>
        <w:t xml:space="preserve">2. </w:t>
      </w:r>
      <w:r w:rsidRPr="00DE419C">
        <w:rPr>
          <w:rFonts w:cs="Times New Roman"/>
          <w:position w:val="-4"/>
          <w:szCs w:val="24"/>
        </w:rPr>
        <w:object w:dxaOrig="700" w:dyaOrig="279" w14:anchorId="7D82D323">
          <v:shape id="_x0000_i1026" type="#_x0000_t75" style="width:35pt;height:14.15pt" o:ole="">
            <v:imagedata r:id="rId10" o:title=""/>
          </v:shape>
          <o:OLEObject Type="Embed" ProgID="Equation.DSMT4" ShapeID="_x0000_i1026" DrawAspect="Content" ObjectID="_1408006626" r:id="rId11"/>
        </w:object>
      </w:r>
      <w:r w:rsidRPr="00DE419C">
        <w:rPr>
          <w:rFonts w:cs="Times New Roman"/>
          <w:szCs w:val="24"/>
        </w:rPr>
        <w:tab/>
      </w:r>
      <w:r w:rsidRPr="00DE419C">
        <w:rPr>
          <w:rFonts w:cs="Times New Roman"/>
          <w:szCs w:val="24"/>
        </w:rPr>
        <w:tab/>
      </w:r>
    </w:p>
    <w:p w14:paraId="5BB976E9" w14:textId="77777777" w:rsidR="00DE419C" w:rsidRPr="00DE419C" w:rsidRDefault="00DE419C" w:rsidP="00DE419C">
      <w:pPr>
        <w:tabs>
          <w:tab w:val="left" w:pos="4680"/>
        </w:tabs>
        <w:rPr>
          <w:rFonts w:cs="Times New Roman"/>
          <w:szCs w:val="24"/>
        </w:rPr>
      </w:pPr>
    </w:p>
    <w:p w14:paraId="75139D29" w14:textId="77777777" w:rsidR="00DE419C" w:rsidRPr="00DE419C" w:rsidRDefault="00DE419C" w:rsidP="00DE419C">
      <w:pPr>
        <w:tabs>
          <w:tab w:val="left" w:pos="4680"/>
        </w:tabs>
        <w:rPr>
          <w:rFonts w:cs="Times New Roman"/>
          <w:szCs w:val="24"/>
        </w:rPr>
      </w:pPr>
      <w:r w:rsidRPr="00DE419C">
        <w:rPr>
          <w:rFonts w:cs="Times New Roman"/>
          <w:szCs w:val="24"/>
        </w:rPr>
        <w:t xml:space="preserve">3.  </w:t>
      </w:r>
      <w:r w:rsidRPr="00DE419C">
        <w:rPr>
          <w:rFonts w:cs="Times New Roman"/>
          <w:position w:val="-14"/>
          <w:szCs w:val="24"/>
        </w:rPr>
        <w:object w:dxaOrig="520" w:dyaOrig="420" w14:anchorId="1EEAD523">
          <v:shape id="_x0000_i1027" type="#_x0000_t75" style="width:25.55pt;height:20.85pt" o:ole="">
            <v:imagedata r:id="rId12" o:title=""/>
          </v:shape>
          <o:OLEObject Type="Embed" ProgID="Equation.DSMT4" ShapeID="_x0000_i1027" DrawAspect="Content" ObjectID="_1408006627" r:id="rId13"/>
        </w:object>
      </w:r>
      <w:r w:rsidRPr="00DE419C">
        <w:rPr>
          <w:rFonts w:cs="Times New Roman"/>
          <w:szCs w:val="24"/>
        </w:rPr>
        <w:tab/>
        <w:t xml:space="preserve">4.  </w:t>
      </w:r>
      <w:r w:rsidRPr="00DE419C">
        <w:rPr>
          <w:rFonts w:cs="Times New Roman"/>
          <w:position w:val="-10"/>
          <w:szCs w:val="24"/>
        </w:rPr>
        <w:object w:dxaOrig="360" w:dyaOrig="340" w14:anchorId="31FF5717">
          <v:shape id="_x0000_i1028" type="#_x0000_t75" style="width:18.15pt;height:17.5pt" o:ole="">
            <v:imagedata r:id="rId14" o:title=""/>
          </v:shape>
          <o:OLEObject Type="Embed" ProgID="Equation.DSMT4" ShapeID="_x0000_i1028" DrawAspect="Content" ObjectID="_1408006628" r:id="rId15"/>
        </w:object>
      </w:r>
      <w:r w:rsidRPr="00DE419C">
        <w:rPr>
          <w:rFonts w:cs="Times New Roman"/>
          <w:szCs w:val="24"/>
        </w:rPr>
        <w:tab/>
      </w:r>
      <w:r w:rsidRPr="00DE419C">
        <w:rPr>
          <w:rFonts w:cs="Times New Roman"/>
          <w:szCs w:val="24"/>
        </w:rPr>
        <w:tab/>
      </w:r>
    </w:p>
    <w:p w14:paraId="0C8129E8" w14:textId="77777777" w:rsidR="00DE419C" w:rsidRPr="00DE419C" w:rsidRDefault="00DE419C" w:rsidP="00DE419C">
      <w:pPr>
        <w:tabs>
          <w:tab w:val="left" w:pos="4680"/>
        </w:tabs>
        <w:rPr>
          <w:rFonts w:cs="Times New Roman"/>
          <w:szCs w:val="24"/>
        </w:rPr>
      </w:pPr>
    </w:p>
    <w:p w14:paraId="52314E12" w14:textId="77777777" w:rsidR="00DE419C" w:rsidRPr="00DE419C" w:rsidRDefault="00DE419C" w:rsidP="00DE419C">
      <w:pPr>
        <w:tabs>
          <w:tab w:val="left" w:pos="4680"/>
        </w:tabs>
        <w:rPr>
          <w:rFonts w:cs="Times New Roman"/>
          <w:szCs w:val="24"/>
        </w:rPr>
      </w:pPr>
      <w:r w:rsidRPr="00DE419C">
        <w:rPr>
          <w:rFonts w:cs="Times New Roman"/>
          <w:szCs w:val="24"/>
        </w:rPr>
        <w:t xml:space="preserve">5.  </w:t>
      </w:r>
      <w:r w:rsidRPr="00DE419C">
        <w:rPr>
          <w:rFonts w:cs="Times New Roman"/>
          <w:position w:val="-14"/>
          <w:szCs w:val="24"/>
        </w:rPr>
        <w:object w:dxaOrig="639" w:dyaOrig="420" w14:anchorId="2BBCC9C0">
          <v:shape id="_x0000_i1029" type="#_x0000_t75" style="width:31.65pt;height:20.85pt" o:ole="">
            <v:imagedata r:id="rId16" o:title=""/>
          </v:shape>
          <o:OLEObject Type="Embed" ProgID="Equation.DSMT4" ShapeID="_x0000_i1029" DrawAspect="Content" ObjectID="_1408006629" r:id="rId17"/>
        </w:object>
      </w:r>
      <w:r w:rsidRPr="00DE419C">
        <w:rPr>
          <w:rFonts w:cs="Times New Roman"/>
          <w:szCs w:val="24"/>
        </w:rPr>
        <w:tab/>
        <w:t xml:space="preserve">6.  </w:t>
      </w:r>
      <w:r w:rsidRPr="006855DB">
        <w:rPr>
          <w:position w:val="-14"/>
        </w:rPr>
        <w:object w:dxaOrig="700" w:dyaOrig="420" w14:anchorId="04948DAA">
          <v:shape id="_x0000_i1030" type="#_x0000_t75" style="width:35pt;height:20.85pt" o:ole="">
            <v:imagedata r:id="rId18" o:title=""/>
          </v:shape>
          <o:OLEObject Type="Embed" ProgID="Equation.DSMT4" ShapeID="_x0000_i1030" DrawAspect="Content" ObjectID="_1408006630" r:id="rId19"/>
        </w:object>
      </w:r>
    </w:p>
    <w:p w14:paraId="488CE97F" w14:textId="77777777" w:rsidR="00DE419C" w:rsidRPr="00DE419C" w:rsidRDefault="00DE419C" w:rsidP="00DE419C">
      <w:pPr>
        <w:tabs>
          <w:tab w:val="left" w:pos="4680"/>
        </w:tabs>
        <w:rPr>
          <w:rFonts w:cs="Times New Roman"/>
          <w:szCs w:val="24"/>
        </w:rPr>
      </w:pPr>
    </w:p>
    <w:p w14:paraId="60E6889F" w14:textId="77777777" w:rsidR="00DE419C" w:rsidRPr="00DE419C" w:rsidRDefault="00DE419C" w:rsidP="00DE419C">
      <w:pPr>
        <w:tabs>
          <w:tab w:val="left" w:pos="4680"/>
        </w:tabs>
        <w:rPr>
          <w:rFonts w:cs="Times New Roman"/>
          <w:szCs w:val="24"/>
        </w:rPr>
      </w:pPr>
      <w:r w:rsidRPr="00DE419C">
        <w:rPr>
          <w:rFonts w:cs="Times New Roman"/>
          <w:szCs w:val="24"/>
        </w:rPr>
        <w:t xml:space="preserve">7.  </w:t>
      </w:r>
      <w:r w:rsidRPr="006855DB">
        <w:rPr>
          <w:position w:val="-24"/>
        </w:rPr>
        <w:object w:dxaOrig="340" w:dyaOrig="620" w14:anchorId="520B6E1A">
          <v:shape id="_x0000_i1031" type="#_x0000_t75" style="width:17.5pt;height:30.95pt" o:ole="">
            <v:imagedata r:id="rId20" o:title=""/>
          </v:shape>
          <o:OLEObject Type="Embed" ProgID="Equation.DSMT4" ShapeID="_x0000_i1031" DrawAspect="Content" ObjectID="_1408006631" r:id="rId21"/>
        </w:object>
      </w:r>
      <w:r w:rsidRPr="00DE419C">
        <w:rPr>
          <w:rFonts w:cs="Times New Roman"/>
          <w:szCs w:val="24"/>
        </w:rPr>
        <w:tab/>
        <w:t xml:space="preserve">8. </w:t>
      </w:r>
      <w:r>
        <w:rPr>
          <w:rFonts w:cs="Times New Roman"/>
          <w:szCs w:val="24"/>
        </w:rPr>
        <w:t xml:space="preserve"> </w:t>
      </w:r>
      <w:r w:rsidRPr="006855DB">
        <w:rPr>
          <w:position w:val="-24"/>
        </w:rPr>
        <w:object w:dxaOrig="460" w:dyaOrig="660" w14:anchorId="1B8BAFE4">
          <v:shape id="_x0000_i1032" type="#_x0000_t75" style="width:22.9pt;height:32.95pt" o:ole="">
            <v:imagedata r:id="rId22" o:title=""/>
          </v:shape>
          <o:OLEObject Type="Embed" ProgID="Equation.DSMT4" ShapeID="_x0000_i1032" DrawAspect="Content" ObjectID="_1408006632" r:id="rId23"/>
        </w:object>
      </w:r>
    </w:p>
    <w:p w14:paraId="071433A7" w14:textId="77777777" w:rsidR="00DE419C" w:rsidRPr="00DE419C" w:rsidRDefault="00DE419C" w:rsidP="00DE419C">
      <w:pPr>
        <w:tabs>
          <w:tab w:val="left" w:pos="4680"/>
        </w:tabs>
        <w:rPr>
          <w:rFonts w:cs="Times New Roman"/>
          <w:szCs w:val="24"/>
        </w:rPr>
      </w:pPr>
    </w:p>
    <w:p w14:paraId="2D0E32C2" w14:textId="77777777" w:rsidR="00DE419C" w:rsidRPr="00DE419C" w:rsidRDefault="00DE419C" w:rsidP="00DE419C">
      <w:pPr>
        <w:tabs>
          <w:tab w:val="left" w:pos="4680"/>
        </w:tabs>
        <w:rPr>
          <w:rFonts w:cs="Times New Roman"/>
          <w:szCs w:val="24"/>
        </w:rPr>
      </w:pPr>
      <w:r w:rsidRPr="00DE419C">
        <w:rPr>
          <w:rFonts w:cs="Times New Roman"/>
          <w:szCs w:val="24"/>
        </w:rPr>
        <w:t xml:space="preserve">9.   </w:t>
      </w:r>
      <w:r w:rsidRPr="00DE419C">
        <w:rPr>
          <w:rFonts w:cs="Times New Roman"/>
          <w:position w:val="-14"/>
          <w:szCs w:val="24"/>
        </w:rPr>
        <w:object w:dxaOrig="1640" w:dyaOrig="400" w14:anchorId="58E78C80">
          <v:shape id="_x0000_i1033" type="#_x0000_t75" style="width:82.1pt;height:19.5pt" o:ole="">
            <v:imagedata r:id="rId24" o:title=""/>
          </v:shape>
          <o:OLEObject Type="Embed" ProgID="Equation.DSMT4" ShapeID="_x0000_i1033" DrawAspect="Content" ObjectID="_1408006633" r:id="rId25"/>
        </w:object>
      </w:r>
      <w:r w:rsidRPr="00DE419C">
        <w:rPr>
          <w:rFonts w:cs="Times New Roman"/>
          <w:szCs w:val="24"/>
        </w:rPr>
        <w:tab/>
        <w:t xml:space="preserve">10.   </w:t>
      </w:r>
      <w:r w:rsidRPr="00DE419C">
        <w:rPr>
          <w:rFonts w:cs="Times New Roman"/>
          <w:position w:val="-14"/>
          <w:szCs w:val="24"/>
        </w:rPr>
        <w:object w:dxaOrig="1579" w:dyaOrig="400" w14:anchorId="46060010">
          <v:shape id="_x0000_i1034" type="#_x0000_t75" style="width:79.4pt;height:19.5pt" o:ole="">
            <v:imagedata r:id="rId26" o:title=""/>
          </v:shape>
          <o:OLEObject Type="Embed" ProgID="Equation.DSMT4" ShapeID="_x0000_i1034" DrawAspect="Content" ObjectID="_1408006634" r:id="rId27"/>
        </w:object>
      </w:r>
    </w:p>
    <w:p w14:paraId="14BE12F2" w14:textId="77777777" w:rsidR="00DE419C" w:rsidRPr="00DE419C" w:rsidRDefault="00DE419C" w:rsidP="00DE419C">
      <w:pPr>
        <w:tabs>
          <w:tab w:val="left" w:pos="4680"/>
        </w:tabs>
        <w:rPr>
          <w:rFonts w:cs="Times New Roman"/>
          <w:szCs w:val="24"/>
        </w:rPr>
      </w:pPr>
    </w:p>
    <w:p w14:paraId="5AE998EA" w14:textId="77777777" w:rsidR="00DE419C" w:rsidRPr="00DE419C" w:rsidRDefault="00DE419C" w:rsidP="00DE419C">
      <w:pPr>
        <w:tabs>
          <w:tab w:val="left" w:pos="1440"/>
          <w:tab w:val="left" w:pos="4680"/>
        </w:tabs>
        <w:rPr>
          <w:rFonts w:cs="Times New Roman"/>
          <w:szCs w:val="24"/>
        </w:rPr>
      </w:pPr>
      <w:r w:rsidRPr="00DE419C">
        <w:rPr>
          <w:rFonts w:cs="Times New Roman"/>
          <w:szCs w:val="24"/>
        </w:rPr>
        <w:t xml:space="preserve">11.   </w:t>
      </w:r>
      <w:r w:rsidRPr="00DE419C">
        <w:rPr>
          <w:rFonts w:cs="Times New Roman"/>
          <w:position w:val="-24"/>
          <w:szCs w:val="24"/>
        </w:rPr>
        <w:object w:dxaOrig="840" w:dyaOrig="660" w14:anchorId="6F3D3F6D">
          <v:shape id="_x0000_i1035" type="#_x0000_t75" style="width:42.4pt;height:32.95pt" o:ole="">
            <v:imagedata r:id="rId28" o:title=""/>
          </v:shape>
          <o:OLEObject Type="Embed" ProgID="Equation.DSMT4" ShapeID="_x0000_i1035" DrawAspect="Content" ObjectID="_1408006635" r:id="rId29"/>
        </w:object>
      </w:r>
      <w:r w:rsidRPr="00DE419C">
        <w:rPr>
          <w:rFonts w:cs="Times New Roman"/>
          <w:szCs w:val="24"/>
        </w:rPr>
        <w:tab/>
      </w:r>
      <w:r w:rsidRPr="00DE419C">
        <w:rPr>
          <w:rFonts w:cs="Times New Roman"/>
          <w:szCs w:val="24"/>
        </w:rPr>
        <w:tab/>
        <w:t xml:space="preserve">12.   </w:t>
      </w:r>
      <w:r w:rsidRPr="00DE419C">
        <w:rPr>
          <w:rFonts w:cs="Times New Roman"/>
          <w:position w:val="-30"/>
          <w:szCs w:val="24"/>
        </w:rPr>
        <w:object w:dxaOrig="780" w:dyaOrig="720" w14:anchorId="1BB71BBB">
          <v:shape id="_x0000_i1036" type="#_x0000_t75" style="width:39.05pt;height:36.35pt" o:ole="">
            <v:imagedata r:id="rId30" o:title=""/>
          </v:shape>
          <o:OLEObject Type="Embed" ProgID="Equation.DSMT4" ShapeID="_x0000_i1036" DrawAspect="Content" ObjectID="_1408006636" r:id="rId31"/>
        </w:object>
      </w:r>
      <w:r w:rsidRPr="00DE419C">
        <w:rPr>
          <w:rFonts w:cs="Times New Roman"/>
          <w:szCs w:val="24"/>
        </w:rPr>
        <w:tab/>
      </w:r>
      <w:r w:rsidRPr="00DE419C">
        <w:rPr>
          <w:rFonts w:cs="Times New Roman"/>
          <w:szCs w:val="24"/>
        </w:rPr>
        <w:tab/>
      </w:r>
    </w:p>
    <w:p w14:paraId="4E9C4264" w14:textId="77777777" w:rsidR="00DE419C" w:rsidRPr="00DE419C" w:rsidRDefault="00DE419C" w:rsidP="00DE419C">
      <w:pPr>
        <w:tabs>
          <w:tab w:val="left" w:pos="4680"/>
        </w:tabs>
        <w:rPr>
          <w:rFonts w:cs="Times New Roman"/>
          <w:szCs w:val="24"/>
        </w:rPr>
      </w:pPr>
    </w:p>
    <w:p w14:paraId="5BABDA0E" w14:textId="77777777" w:rsidR="00DE419C" w:rsidRPr="00DE419C" w:rsidRDefault="00DE419C" w:rsidP="00DE419C">
      <w:pPr>
        <w:tabs>
          <w:tab w:val="left" w:pos="4680"/>
        </w:tabs>
        <w:rPr>
          <w:rFonts w:cs="Times New Roman"/>
          <w:szCs w:val="24"/>
        </w:rPr>
      </w:pPr>
      <w:r w:rsidRPr="00DE419C">
        <w:rPr>
          <w:rFonts w:cs="Times New Roman"/>
          <w:szCs w:val="24"/>
        </w:rPr>
        <w:t>13.</w:t>
      </w:r>
      <w:r>
        <w:rPr>
          <w:rFonts w:cs="Times New Roman"/>
          <w:szCs w:val="24"/>
        </w:rPr>
        <w:t xml:space="preserve"> </w:t>
      </w:r>
      <w:r w:rsidRPr="00DE419C">
        <w:rPr>
          <w:rFonts w:cs="Times New Roman"/>
          <w:szCs w:val="24"/>
        </w:rPr>
        <w:t xml:space="preserve"> </w:t>
      </w:r>
      <w:r w:rsidRPr="00DE419C">
        <w:rPr>
          <w:rFonts w:cs="Times New Roman"/>
          <w:position w:val="-30"/>
          <w:szCs w:val="24"/>
        </w:rPr>
        <w:object w:dxaOrig="940" w:dyaOrig="820" w14:anchorId="5AAF9466">
          <v:shape id="_x0000_i1037" type="#_x0000_t75" style="width:47.1pt;height:41.05pt" o:ole="">
            <v:imagedata r:id="rId32" o:title=""/>
          </v:shape>
          <o:OLEObject Type="Embed" ProgID="Equation.3" ShapeID="_x0000_i1037" DrawAspect="Content" ObjectID="_1408006637" r:id="rId33"/>
        </w:object>
      </w:r>
      <w:r w:rsidRPr="00DE419C">
        <w:rPr>
          <w:rFonts w:cs="Times New Roman"/>
          <w:szCs w:val="24"/>
        </w:rPr>
        <w:tab/>
        <w:t xml:space="preserve">14. </w:t>
      </w:r>
      <w:r>
        <w:rPr>
          <w:rFonts w:cs="Times New Roman"/>
          <w:szCs w:val="24"/>
        </w:rPr>
        <w:t xml:space="preserve"> </w:t>
      </w:r>
      <w:r w:rsidRPr="00DE419C">
        <w:rPr>
          <w:rFonts w:cs="Times New Roman"/>
          <w:position w:val="-14"/>
          <w:szCs w:val="24"/>
        </w:rPr>
        <w:object w:dxaOrig="900" w:dyaOrig="420" w14:anchorId="1CDCE120">
          <v:shape id="_x0000_i1038" type="#_x0000_t75" style="width:45.1pt;height:20.85pt" o:ole="">
            <v:imagedata r:id="rId34" o:title=""/>
          </v:shape>
          <o:OLEObject Type="Embed" ProgID="Equation.DSMT4" ShapeID="_x0000_i1038" DrawAspect="Content" ObjectID="_1408006638" r:id="rId35"/>
        </w:object>
      </w:r>
    </w:p>
    <w:p w14:paraId="6AD94238" w14:textId="77777777" w:rsidR="00DE419C" w:rsidRPr="00DE419C" w:rsidRDefault="00DE419C" w:rsidP="00DE419C">
      <w:pPr>
        <w:tabs>
          <w:tab w:val="left" w:pos="4680"/>
        </w:tabs>
        <w:rPr>
          <w:rFonts w:cs="Times New Roman"/>
          <w:szCs w:val="24"/>
        </w:rPr>
      </w:pPr>
    </w:p>
    <w:p w14:paraId="2BCE5734" w14:textId="77777777" w:rsidR="00DE419C" w:rsidRDefault="00DE419C" w:rsidP="00DE419C">
      <w:pPr>
        <w:tabs>
          <w:tab w:val="left" w:pos="4680"/>
        </w:tabs>
        <w:rPr>
          <w:rFonts w:cs="Times New Roman"/>
          <w:szCs w:val="24"/>
        </w:rPr>
      </w:pPr>
      <w:r w:rsidRPr="00DE419C">
        <w:rPr>
          <w:rFonts w:cs="Times New Roman"/>
          <w:szCs w:val="24"/>
        </w:rPr>
        <w:t xml:space="preserve">15.  </w:t>
      </w:r>
      <w:r w:rsidRPr="00DE419C">
        <w:rPr>
          <w:rFonts w:cs="Times New Roman"/>
          <w:position w:val="-28"/>
          <w:szCs w:val="24"/>
        </w:rPr>
        <w:object w:dxaOrig="1280" w:dyaOrig="660" w14:anchorId="60B55AD2">
          <v:shape id="_x0000_i1039" type="#_x0000_t75" style="width:63.95pt;height:32.95pt" o:ole="">
            <v:imagedata r:id="rId36" o:title=""/>
          </v:shape>
          <o:OLEObject Type="Embed" ProgID="Equation.DSMT4" ShapeID="_x0000_i1039" DrawAspect="Content" ObjectID="_1408006639" r:id="rId37"/>
        </w:object>
      </w:r>
      <w:r w:rsidR="00AD772E">
        <w:rPr>
          <w:rFonts w:cs="Times New Roman"/>
          <w:szCs w:val="24"/>
        </w:rPr>
        <w:tab/>
        <w:t xml:space="preserve">16.   </w:t>
      </w:r>
      <w:r w:rsidR="00AD772E" w:rsidRPr="006855DB">
        <w:rPr>
          <w:position w:val="-42"/>
        </w:rPr>
        <w:object w:dxaOrig="1060" w:dyaOrig="840" w14:anchorId="286A0E18">
          <v:shape id="_x0000_i1040" type="#_x0000_t75" style="width:53.15pt;height:42.4pt" o:ole="">
            <v:imagedata r:id="rId38" o:title=""/>
          </v:shape>
          <o:OLEObject Type="Embed" ProgID="Equation.DSMT4" ShapeID="_x0000_i1040" DrawAspect="Content" ObjectID="_1408006640" r:id="rId39"/>
        </w:object>
      </w:r>
    </w:p>
    <w:p w14:paraId="25F43F48" w14:textId="77777777" w:rsidR="00DE419C" w:rsidRDefault="00DE419C" w:rsidP="00DE419C">
      <w:pPr>
        <w:tabs>
          <w:tab w:val="left" w:pos="4680"/>
        </w:tabs>
        <w:rPr>
          <w:rFonts w:cs="Times New Roman"/>
          <w:szCs w:val="24"/>
        </w:rPr>
      </w:pPr>
    </w:p>
    <w:p w14:paraId="262C7B62" w14:textId="77777777" w:rsidR="00DE419C" w:rsidRDefault="00DE419C" w:rsidP="00DE419C">
      <w:pPr>
        <w:tabs>
          <w:tab w:val="left" w:pos="4680"/>
        </w:tabs>
        <w:rPr>
          <w:rFonts w:cs="Times New Roman"/>
          <w:szCs w:val="24"/>
        </w:rPr>
      </w:pPr>
    </w:p>
    <w:p w14:paraId="13862A5B" w14:textId="77777777" w:rsidR="00DE419C" w:rsidRDefault="00DE419C" w:rsidP="00DE419C">
      <w:pPr>
        <w:tabs>
          <w:tab w:val="left" w:pos="4680"/>
        </w:tabs>
        <w:rPr>
          <w:rFonts w:cs="Times New Roman"/>
          <w:szCs w:val="24"/>
        </w:rPr>
      </w:pPr>
    </w:p>
    <w:p w14:paraId="1D13B10A" w14:textId="77777777" w:rsidR="00DE419C" w:rsidRDefault="00DE419C" w:rsidP="00DE419C">
      <w:pPr>
        <w:tabs>
          <w:tab w:val="left" w:pos="4680"/>
        </w:tabs>
        <w:rPr>
          <w:rFonts w:cs="Times New Roman"/>
          <w:szCs w:val="24"/>
        </w:rPr>
      </w:pPr>
    </w:p>
    <w:p w14:paraId="177B8728" w14:textId="77777777" w:rsidR="00DE419C" w:rsidRDefault="00DE419C" w:rsidP="00DE419C">
      <w:pPr>
        <w:tabs>
          <w:tab w:val="left" w:pos="4680"/>
        </w:tabs>
        <w:rPr>
          <w:rFonts w:cs="Times New Roman"/>
          <w:szCs w:val="24"/>
        </w:rPr>
      </w:pPr>
    </w:p>
    <w:p w14:paraId="78FCB7AF" w14:textId="77777777" w:rsidR="00DE419C" w:rsidRDefault="00DE419C" w:rsidP="00DE419C">
      <w:pPr>
        <w:tabs>
          <w:tab w:val="left" w:pos="4680"/>
        </w:tabs>
        <w:rPr>
          <w:rFonts w:cs="Times New Roman"/>
          <w:szCs w:val="24"/>
        </w:rPr>
      </w:pPr>
    </w:p>
    <w:p w14:paraId="121FB095" w14:textId="77777777" w:rsidR="00DE419C" w:rsidRDefault="00DE419C" w:rsidP="00DE419C">
      <w:pPr>
        <w:tabs>
          <w:tab w:val="left" w:pos="4680"/>
        </w:tabs>
        <w:rPr>
          <w:rFonts w:cs="Times New Roman"/>
          <w:szCs w:val="24"/>
        </w:rPr>
      </w:pPr>
    </w:p>
    <w:p w14:paraId="64C60F48" w14:textId="77777777" w:rsidR="00DE419C" w:rsidRDefault="00DE419C" w:rsidP="00DE419C">
      <w:pPr>
        <w:tabs>
          <w:tab w:val="left" w:pos="4680"/>
        </w:tabs>
        <w:rPr>
          <w:rFonts w:cs="Times New Roman"/>
          <w:szCs w:val="24"/>
        </w:rPr>
      </w:pPr>
    </w:p>
    <w:p w14:paraId="1D451E1E" w14:textId="77777777" w:rsidR="00DE419C" w:rsidRDefault="00DE419C" w:rsidP="00DE419C">
      <w:pPr>
        <w:tabs>
          <w:tab w:val="left" w:pos="4680"/>
        </w:tabs>
        <w:rPr>
          <w:rFonts w:cs="Times New Roman"/>
          <w:szCs w:val="24"/>
        </w:rPr>
      </w:pPr>
    </w:p>
    <w:p w14:paraId="7FA11A05" w14:textId="77777777" w:rsidR="00DE419C" w:rsidRDefault="00DE419C" w:rsidP="00DE419C">
      <w:pPr>
        <w:tabs>
          <w:tab w:val="left" w:pos="4680"/>
        </w:tabs>
        <w:rPr>
          <w:rFonts w:cs="Times New Roman"/>
          <w:szCs w:val="24"/>
        </w:rPr>
      </w:pPr>
    </w:p>
    <w:p w14:paraId="627029B3" w14:textId="77777777" w:rsidR="00DE419C" w:rsidRDefault="00DE419C" w:rsidP="00DE419C">
      <w:pPr>
        <w:tabs>
          <w:tab w:val="left" w:pos="4680"/>
        </w:tabs>
        <w:rPr>
          <w:rFonts w:cs="Times New Roman"/>
          <w:szCs w:val="24"/>
        </w:rPr>
      </w:pPr>
    </w:p>
    <w:p w14:paraId="03FCA9D9" w14:textId="77777777" w:rsidR="00DE419C" w:rsidRDefault="00DE419C" w:rsidP="00DE419C">
      <w:pPr>
        <w:tabs>
          <w:tab w:val="left" w:pos="4680"/>
        </w:tabs>
        <w:rPr>
          <w:rFonts w:cs="Times New Roman"/>
          <w:szCs w:val="24"/>
        </w:rPr>
      </w:pPr>
    </w:p>
    <w:p w14:paraId="0F0C99F0" w14:textId="77777777" w:rsidR="00DE419C" w:rsidRDefault="00DE419C" w:rsidP="00DE419C">
      <w:pPr>
        <w:tabs>
          <w:tab w:val="left" w:pos="4680"/>
        </w:tabs>
        <w:rPr>
          <w:rFonts w:cs="Times New Roman"/>
          <w:szCs w:val="24"/>
        </w:rPr>
      </w:pPr>
    </w:p>
    <w:p w14:paraId="717A5730" w14:textId="77777777" w:rsidR="00190D66" w:rsidRDefault="00190D66" w:rsidP="00DE419C">
      <w:pPr>
        <w:tabs>
          <w:tab w:val="left" w:pos="4680"/>
        </w:tabs>
        <w:rPr>
          <w:rFonts w:cs="Times New Roman"/>
          <w:szCs w:val="24"/>
        </w:rPr>
      </w:pPr>
    </w:p>
    <w:p w14:paraId="7D6FC5D1" w14:textId="77777777" w:rsidR="00DE419C" w:rsidRDefault="00DE419C" w:rsidP="00DE419C">
      <w:pPr>
        <w:tabs>
          <w:tab w:val="left" w:pos="4680"/>
        </w:tabs>
        <w:rPr>
          <w:rFonts w:cs="Times New Roman"/>
          <w:szCs w:val="24"/>
        </w:rPr>
      </w:pPr>
    </w:p>
    <w:p w14:paraId="4404ED05" w14:textId="77777777" w:rsidR="00DE419C" w:rsidRDefault="00DE419C" w:rsidP="00DE419C">
      <w:pPr>
        <w:tabs>
          <w:tab w:val="left" w:pos="4680"/>
        </w:tabs>
        <w:rPr>
          <w:rFonts w:cs="Times New Roman"/>
          <w:szCs w:val="24"/>
        </w:rPr>
      </w:pPr>
    </w:p>
    <w:p w14:paraId="0C05A9AB" w14:textId="77777777" w:rsidR="007809EA" w:rsidRDefault="007809EA" w:rsidP="00DE419C">
      <w:pPr>
        <w:tabs>
          <w:tab w:val="left" w:pos="4680"/>
        </w:tabs>
        <w:rPr>
          <w:rFonts w:cs="Times New Roman"/>
          <w:szCs w:val="24"/>
        </w:rPr>
      </w:pPr>
    </w:p>
    <w:p w14:paraId="504AB839" w14:textId="77777777" w:rsidR="00DE419C" w:rsidRDefault="00DE419C" w:rsidP="00DE419C">
      <w:pPr>
        <w:tabs>
          <w:tab w:val="left" w:pos="4680"/>
        </w:tabs>
        <w:rPr>
          <w:rFonts w:cs="Times New Roman"/>
          <w:szCs w:val="24"/>
        </w:rPr>
      </w:pPr>
    </w:p>
    <w:p w14:paraId="5D8A37E6" w14:textId="77777777" w:rsidR="00DE419C" w:rsidRDefault="00534213" w:rsidP="00DE419C">
      <w:pPr>
        <w:jc w:val="center"/>
        <w:rPr>
          <w:rFonts w:cs="Times New Roman"/>
          <w:sz w:val="44"/>
          <w:szCs w:val="44"/>
        </w:rPr>
      </w:pPr>
      <w:r>
        <w:rPr>
          <w:rFonts w:cs="Times New Roman"/>
          <w:sz w:val="44"/>
          <w:szCs w:val="44"/>
        </w:rPr>
        <w:lastRenderedPageBreak/>
        <w:t>STATION #6</w:t>
      </w:r>
    </w:p>
    <w:p w14:paraId="1A8F608D" w14:textId="77777777" w:rsidR="00DE419C" w:rsidRDefault="00DE419C" w:rsidP="00DE419C">
      <w:pPr>
        <w:jc w:val="center"/>
        <w:rPr>
          <w:rFonts w:cs="Times New Roman"/>
          <w:sz w:val="44"/>
          <w:szCs w:val="44"/>
        </w:rPr>
      </w:pPr>
    </w:p>
    <w:p w14:paraId="0977CD94" w14:textId="77777777" w:rsidR="00DE419C" w:rsidRDefault="00DE419C" w:rsidP="00BE03F0">
      <w:pPr>
        <w:ind w:left="540" w:hanging="540"/>
        <w:rPr>
          <w:rFonts w:cs="Times New Roman"/>
          <w:szCs w:val="24"/>
        </w:rPr>
      </w:pPr>
      <w:r>
        <w:rPr>
          <w:rFonts w:cs="Times New Roman"/>
          <w:szCs w:val="24"/>
        </w:rPr>
        <w:t>1-8.  Simplify each expression completely, leaving your answer as a fraction in simplest form.</w:t>
      </w:r>
      <w:r w:rsidR="00BE03F0">
        <w:rPr>
          <w:rFonts w:cs="Times New Roman"/>
          <w:szCs w:val="24"/>
        </w:rPr>
        <w:t xml:space="preserve">  For help with fraction operations, go to </w:t>
      </w:r>
      <w:hyperlink r:id="rId40" w:history="1">
        <w:r w:rsidR="00BE03F0" w:rsidRPr="00A17690">
          <w:rPr>
            <w:rStyle w:val="Hyperlink"/>
            <w:rFonts w:cs="Times New Roman"/>
            <w:szCs w:val="24"/>
          </w:rPr>
          <w:t>http://cstl.syr.edu/fipse/fracunit/opfrac/opfrac.htm</w:t>
        </w:r>
      </w:hyperlink>
      <w:r w:rsidR="00BE03F0">
        <w:rPr>
          <w:rFonts w:cs="Times New Roman"/>
          <w:szCs w:val="24"/>
        </w:rPr>
        <w:t>.</w:t>
      </w:r>
    </w:p>
    <w:p w14:paraId="54165DC3" w14:textId="77777777" w:rsidR="00DE419C" w:rsidRPr="00DE419C" w:rsidRDefault="00DE419C" w:rsidP="00DE419C">
      <w:pPr>
        <w:rPr>
          <w:rFonts w:cs="Times New Roman"/>
          <w:szCs w:val="24"/>
        </w:rPr>
      </w:pPr>
    </w:p>
    <w:p w14:paraId="7917E81D" w14:textId="77777777" w:rsidR="00DE419C" w:rsidRPr="00DE419C" w:rsidRDefault="00DE419C" w:rsidP="00DE419C">
      <w:pPr>
        <w:pStyle w:val="ListParagraph"/>
        <w:numPr>
          <w:ilvl w:val="0"/>
          <w:numId w:val="2"/>
        </w:numPr>
        <w:rPr>
          <w:rFonts w:cs="Times New Roman"/>
          <w:szCs w:val="24"/>
        </w:rPr>
      </w:pPr>
      <w:r w:rsidRPr="00DE419C">
        <w:rPr>
          <w:rFonts w:cs="Times New Roman"/>
          <w:szCs w:val="24"/>
        </w:rPr>
        <w:t xml:space="preserve"> </w:t>
      </w:r>
      <w:r w:rsidRPr="00DE419C">
        <w:rPr>
          <w:rFonts w:cs="Times New Roman"/>
          <w:position w:val="-24"/>
          <w:szCs w:val="24"/>
        </w:rPr>
        <w:object w:dxaOrig="600" w:dyaOrig="620" w14:anchorId="07AB8677">
          <v:shape id="_x0000_i1041" type="#_x0000_t75" style="width:29.6pt;height:30.95pt" o:ole="">
            <v:imagedata r:id="rId41" o:title=""/>
          </v:shape>
          <o:OLEObject Type="Embed" ProgID="Equation.DSMT4" ShapeID="_x0000_i1041" DrawAspect="Content" ObjectID="_1408006641" r:id="rId42"/>
        </w:object>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t xml:space="preserve">2.     </w:t>
      </w:r>
      <w:r w:rsidRPr="00DE419C">
        <w:rPr>
          <w:rFonts w:cs="Times New Roman"/>
          <w:position w:val="-24"/>
          <w:szCs w:val="24"/>
        </w:rPr>
        <w:object w:dxaOrig="560" w:dyaOrig="620" w14:anchorId="5A522B3E">
          <v:shape id="_x0000_i1042" type="#_x0000_t75" style="width:27.6pt;height:30.95pt" o:ole="">
            <v:imagedata r:id="rId43" o:title=""/>
          </v:shape>
          <o:OLEObject Type="Embed" ProgID="Equation.DSMT4" ShapeID="_x0000_i1042" DrawAspect="Content" ObjectID="_1408006642" r:id="rId44"/>
        </w:object>
      </w:r>
    </w:p>
    <w:p w14:paraId="25309E6B" w14:textId="77777777" w:rsidR="00DE419C" w:rsidRPr="00DE419C" w:rsidRDefault="00DE419C" w:rsidP="00DE419C">
      <w:pPr>
        <w:rPr>
          <w:rFonts w:cs="Times New Roman"/>
          <w:szCs w:val="24"/>
        </w:rPr>
      </w:pPr>
    </w:p>
    <w:p w14:paraId="553A2857" w14:textId="77777777" w:rsidR="00DE419C" w:rsidRPr="00DE419C" w:rsidRDefault="00DE419C" w:rsidP="00DE419C">
      <w:pPr>
        <w:rPr>
          <w:rFonts w:cs="Times New Roman"/>
          <w:szCs w:val="24"/>
        </w:rPr>
      </w:pPr>
    </w:p>
    <w:p w14:paraId="332A77A9" w14:textId="77777777" w:rsidR="00DE419C" w:rsidRPr="00DE419C" w:rsidRDefault="00DE419C" w:rsidP="00DE419C">
      <w:pPr>
        <w:rPr>
          <w:rFonts w:cs="Times New Roman"/>
          <w:szCs w:val="24"/>
        </w:rPr>
      </w:pPr>
    </w:p>
    <w:p w14:paraId="7F3D5101" w14:textId="77777777" w:rsidR="00DE419C" w:rsidRPr="00DE419C" w:rsidRDefault="00DE419C" w:rsidP="00DE419C">
      <w:pPr>
        <w:rPr>
          <w:rFonts w:cs="Times New Roman"/>
          <w:szCs w:val="24"/>
        </w:rPr>
      </w:pPr>
    </w:p>
    <w:p w14:paraId="6E597F8F" w14:textId="77777777" w:rsidR="00DE419C" w:rsidRPr="00DE419C" w:rsidRDefault="00DE419C" w:rsidP="00DE419C">
      <w:pPr>
        <w:pStyle w:val="ListParagraph"/>
        <w:numPr>
          <w:ilvl w:val="0"/>
          <w:numId w:val="3"/>
        </w:numPr>
        <w:rPr>
          <w:rFonts w:cs="Times New Roman"/>
          <w:szCs w:val="24"/>
        </w:rPr>
      </w:pPr>
      <w:r w:rsidRPr="00DE419C">
        <w:rPr>
          <w:rFonts w:cs="Times New Roman"/>
          <w:szCs w:val="24"/>
        </w:rPr>
        <w:t xml:space="preserve"> </w:t>
      </w:r>
      <w:r w:rsidRPr="00DE419C">
        <w:rPr>
          <w:rFonts w:cs="Times New Roman"/>
          <w:position w:val="-24"/>
          <w:szCs w:val="24"/>
        </w:rPr>
        <w:object w:dxaOrig="700" w:dyaOrig="620" w14:anchorId="1D51C337">
          <v:shape id="_x0000_i1043" type="#_x0000_t75" style="width:35pt;height:30.95pt" o:ole="">
            <v:imagedata r:id="rId45" o:title=""/>
          </v:shape>
          <o:OLEObject Type="Embed" ProgID="Equation.DSMT4" ShapeID="_x0000_i1043" DrawAspect="Content" ObjectID="_1408006643" r:id="rId46"/>
        </w:object>
      </w:r>
      <w:r w:rsidRPr="00DE419C">
        <w:rPr>
          <w:rFonts w:cs="Times New Roman"/>
          <w:szCs w:val="24"/>
        </w:rPr>
        <w:t xml:space="preserve"> </w:t>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t xml:space="preserve">4.     </w:t>
      </w:r>
      <w:r w:rsidRPr="00DE419C">
        <w:rPr>
          <w:rFonts w:cs="Times New Roman"/>
          <w:position w:val="-24"/>
          <w:szCs w:val="24"/>
        </w:rPr>
        <w:object w:dxaOrig="740" w:dyaOrig="620" w14:anchorId="64BAD8B7">
          <v:shape id="_x0000_i1044" type="#_x0000_t75" style="width:37pt;height:30.95pt" o:ole="">
            <v:imagedata r:id="rId47" o:title=""/>
          </v:shape>
          <o:OLEObject Type="Embed" ProgID="Equation.DSMT4" ShapeID="_x0000_i1044" DrawAspect="Content" ObjectID="_1408006644" r:id="rId48"/>
        </w:object>
      </w:r>
    </w:p>
    <w:p w14:paraId="7A7F75E0" w14:textId="77777777" w:rsidR="00DE419C" w:rsidRPr="00DE419C" w:rsidRDefault="00DE419C" w:rsidP="00DE419C">
      <w:pPr>
        <w:rPr>
          <w:rFonts w:cs="Times New Roman"/>
          <w:szCs w:val="24"/>
        </w:rPr>
      </w:pPr>
    </w:p>
    <w:p w14:paraId="06DA05FE" w14:textId="77777777" w:rsidR="00DE419C" w:rsidRPr="00DE419C" w:rsidRDefault="00DE419C" w:rsidP="00DE419C">
      <w:pPr>
        <w:rPr>
          <w:rFonts w:cs="Times New Roman"/>
          <w:szCs w:val="24"/>
        </w:rPr>
      </w:pPr>
    </w:p>
    <w:p w14:paraId="75249F3C" w14:textId="77777777" w:rsidR="00DE419C" w:rsidRPr="00DE419C" w:rsidRDefault="00DE419C" w:rsidP="00DE419C">
      <w:pPr>
        <w:rPr>
          <w:rFonts w:cs="Times New Roman"/>
          <w:szCs w:val="24"/>
        </w:rPr>
      </w:pPr>
    </w:p>
    <w:p w14:paraId="18FDC952" w14:textId="77777777" w:rsidR="00DE419C" w:rsidRPr="00DE419C" w:rsidRDefault="00DE419C" w:rsidP="00DE419C">
      <w:pPr>
        <w:rPr>
          <w:rFonts w:cs="Times New Roman"/>
          <w:szCs w:val="24"/>
        </w:rPr>
      </w:pPr>
    </w:p>
    <w:p w14:paraId="5B210077" w14:textId="77777777" w:rsidR="00DE419C" w:rsidRPr="00DE419C" w:rsidRDefault="00DE419C" w:rsidP="00DE419C">
      <w:pPr>
        <w:pStyle w:val="ListParagraph"/>
        <w:numPr>
          <w:ilvl w:val="0"/>
          <w:numId w:val="4"/>
        </w:numPr>
        <w:rPr>
          <w:rFonts w:cs="Times New Roman"/>
          <w:szCs w:val="24"/>
        </w:rPr>
      </w:pPr>
      <w:r w:rsidRPr="00DE419C">
        <w:rPr>
          <w:rFonts w:cs="Times New Roman"/>
          <w:szCs w:val="24"/>
        </w:rPr>
        <w:t xml:space="preserve">   </w:t>
      </w:r>
      <w:r w:rsidRPr="00DE419C">
        <w:rPr>
          <w:rFonts w:cs="Times New Roman"/>
          <w:position w:val="-24"/>
          <w:szCs w:val="24"/>
        </w:rPr>
        <w:object w:dxaOrig="920" w:dyaOrig="620" w14:anchorId="6F18C61C">
          <v:shape id="_x0000_i1045" type="#_x0000_t75" style="width:46.45pt;height:30.95pt" o:ole="">
            <v:imagedata r:id="rId49" o:title=""/>
          </v:shape>
          <o:OLEObject Type="Embed" ProgID="Equation.DSMT4" ShapeID="_x0000_i1045" DrawAspect="Content" ObjectID="_1408006645" r:id="rId50"/>
        </w:object>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r>
      <w:r w:rsidRPr="00DE419C">
        <w:rPr>
          <w:rFonts w:cs="Times New Roman"/>
          <w:szCs w:val="24"/>
        </w:rPr>
        <w:tab/>
        <w:t xml:space="preserve">6.      </w:t>
      </w:r>
      <w:r>
        <w:rPr>
          <w:position w:val="-24"/>
        </w:rPr>
        <w:object w:dxaOrig="720" w:dyaOrig="620" w14:anchorId="24751403">
          <v:shape id="_x0000_i1046" type="#_x0000_t75" style="width:36.35pt;height:30.95pt" o:ole="">
            <v:imagedata r:id="rId51" o:title=""/>
          </v:shape>
          <o:OLEObject Type="Embed" ProgID="Equation.DSMT4" ShapeID="_x0000_i1046" DrawAspect="Content" ObjectID="_1408006646" r:id="rId52"/>
        </w:object>
      </w:r>
    </w:p>
    <w:p w14:paraId="1C1BBF7B" w14:textId="77777777" w:rsidR="00DE419C" w:rsidRDefault="00DE419C" w:rsidP="00DE419C">
      <w:pPr>
        <w:rPr>
          <w:rFonts w:cs="Times New Roman"/>
          <w:szCs w:val="24"/>
        </w:rPr>
      </w:pPr>
    </w:p>
    <w:p w14:paraId="6F8D9AE3" w14:textId="77777777" w:rsidR="00DE419C" w:rsidRDefault="00DE419C" w:rsidP="00DE419C">
      <w:pPr>
        <w:rPr>
          <w:rFonts w:cs="Times New Roman"/>
          <w:szCs w:val="24"/>
        </w:rPr>
      </w:pPr>
    </w:p>
    <w:p w14:paraId="267BE210" w14:textId="77777777" w:rsidR="00DE419C" w:rsidRDefault="00DE419C" w:rsidP="00DE419C">
      <w:pPr>
        <w:rPr>
          <w:rFonts w:cs="Times New Roman"/>
          <w:szCs w:val="24"/>
        </w:rPr>
      </w:pPr>
    </w:p>
    <w:p w14:paraId="799C535B" w14:textId="77777777" w:rsidR="00DE419C" w:rsidRDefault="00DE419C" w:rsidP="00DE419C">
      <w:pPr>
        <w:rPr>
          <w:rFonts w:cs="Times New Roman"/>
          <w:szCs w:val="24"/>
        </w:rPr>
      </w:pPr>
    </w:p>
    <w:p w14:paraId="7D36B833" w14:textId="77777777" w:rsidR="00DE419C" w:rsidRPr="00DE419C" w:rsidRDefault="00DE419C" w:rsidP="00DE419C">
      <w:pPr>
        <w:rPr>
          <w:rFonts w:cs="Times New Roman"/>
          <w:szCs w:val="24"/>
        </w:rPr>
      </w:pPr>
    </w:p>
    <w:p w14:paraId="37457D54" w14:textId="77777777" w:rsidR="00DE419C" w:rsidRPr="00DE419C" w:rsidRDefault="00DE419C" w:rsidP="00DE419C">
      <w:pPr>
        <w:pStyle w:val="ListParagraph"/>
        <w:numPr>
          <w:ilvl w:val="0"/>
          <w:numId w:val="5"/>
        </w:numPr>
        <w:rPr>
          <w:rFonts w:cs="Times New Roman"/>
          <w:szCs w:val="24"/>
        </w:rPr>
      </w:pPr>
      <w:r w:rsidRPr="00DE419C">
        <w:rPr>
          <w:rFonts w:cs="Times New Roman"/>
          <w:szCs w:val="24"/>
        </w:rPr>
        <w:t xml:space="preserve">    </w:t>
      </w:r>
      <w:r w:rsidRPr="00DE419C">
        <w:rPr>
          <w:rFonts w:cs="Times New Roman"/>
          <w:position w:val="-24"/>
        </w:rPr>
        <w:object w:dxaOrig="560" w:dyaOrig="620" w14:anchorId="3A8D8A09">
          <v:shape id="_x0000_i1047" type="#_x0000_t75" style="width:27.6pt;height:30.95pt" o:ole="">
            <v:imagedata r:id="rId53" o:title=""/>
          </v:shape>
          <o:OLEObject Type="Embed" ProgID="Equation.DSMT4" ShapeID="_x0000_i1047" DrawAspect="Content" ObjectID="_1408006647" r:id="rId54"/>
        </w:object>
      </w:r>
      <w:r w:rsidRPr="00DE419C">
        <w:rPr>
          <w:rFonts w:cs="Times New Roman"/>
        </w:rPr>
        <w:tab/>
      </w:r>
      <w:r w:rsidRPr="00DE419C">
        <w:rPr>
          <w:rFonts w:cs="Times New Roman"/>
        </w:rPr>
        <w:tab/>
      </w:r>
      <w:r w:rsidRPr="00DE419C">
        <w:rPr>
          <w:rFonts w:cs="Times New Roman"/>
        </w:rPr>
        <w:tab/>
      </w:r>
      <w:r w:rsidRPr="00DE419C">
        <w:rPr>
          <w:rFonts w:cs="Times New Roman"/>
        </w:rPr>
        <w:tab/>
      </w:r>
      <w:r w:rsidRPr="00DE419C">
        <w:rPr>
          <w:rFonts w:cs="Times New Roman"/>
        </w:rPr>
        <w:tab/>
        <w:t xml:space="preserve">8.     </w:t>
      </w:r>
      <w:r w:rsidRPr="00DE419C">
        <w:rPr>
          <w:rFonts w:cs="Times New Roman"/>
          <w:szCs w:val="24"/>
        </w:rPr>
        <w:t xml:space="preserve">   </w:t>
      </w:r>
      <w:r>
        <w:rPr>
          <w:position w:val="-24"/>
        </w:rPr>
        <w:object w:dxaOrig="680" w:dyaOrig="620" w14:anchorId="62F55807">
          <v:shape id="_x0000_i1048" type="#_x0000_t75" style="width:33.65pt;height:30.95pt" o:ole="">
            <v:imagedata r:id="rId55" o:title=""/>
          </v:shape>
          <o:OLEObject Type="Embed" ProgID="Equation.DSMT4" ShapeID="_x0000_i1048" DrawAspect="Content" ObjectID="_1408006648" r:id="rId56"/>
        </w:object>
      </w:r>
    </w:p>
    <w:p w14:paraId="7FE5E2A4" w14:textId="77777777" w:rsidR="00DE419C" w:rsidRDefault="00DE419C" w:rsidP="00DE419C">
      <w:pPr>
        <w:rPr>
          <w:rFonts w:cs="Times New Roman"/>
          <w:szCs w:val="24"/>
        </w:rPr>
      </w:pPr>
    </w:p>
    <w:p w14:paraId="3134B9B2" w14:textId="77777777" w:rsidR="00DE419C" w:rsidRDefault="00DE419C" w:rsidP="00DE419C">
      <w:pPr>
        <w:rPr>
          <w:rFonts w:cs="Times New Roman"/>
          <w:szCs w:val="24"/>
        </w:rPr>
      </w:pPr>
    </w:p>
    <w:p w14:paraId="4EC4AEEA" w14:textId="77777777" w:rsidR="00DE419C" w:rsidRDefault="00DE419C" w:rsidP="00DE419C">
      <w:pPr>
        <w:rPr>
          <w:rFonts w:cs="Times New Roman"/>
          <w:szCs w:val="24"/>
        </w:rPr>
      </w:pPr>
    </w:p>
    <w:p w14:paraId="6A772B42" w14:textId="77777777" w:rsidR="00DE419C" w:rsidRDefault="00DE419C" w:rsidP="00DE419C">
      <w:pPr>
        <w:rPr>
          <w:rFonts w:cs="Times New Roman"/>
          <w:szCs w:val="24"/>
        </w:rPr>
      </w:pPr>
    </w:p>
    <w:p w14:paraId="78C38486" w14:textId="77777777" w:rsidR="00DE419C" w:rsidRDefault="00DE419C" w:rsidP="00DE419C">
      <w:pPr>
        <w:rPr>
          <w:rFonts w:cs="Times New Roman"/>
          <w:szCs w:val="24"/>
        </w:rPr>
      </w:pPr>
    </w:p>
    <w:p w14:paraId="7FC00B0D" w14:textId="77777777" w:rsidR="00DE419C" w:rsidRDefault="00DE419C" w:rsidP="00DE419C">
      <w:pPr>
        <w:rPr>
          <w:rFonts w:cs="Times New Roman"/>
          <w:szCs w:val="24"/>
        </w:rPr>
      </w:pPr>
    </w:p>
    <w:p w14:paraId="0574F407" w14:textId="77777777" w:rsidR="004F3AF4" w:rsidRPr="00190D66" w:rsidRDefault="00DE419C" w:rsidP="00DE419C">
      <w:pPr>
        <w:pStyle w:val="ListParagraph"/>
        <w:numPr>
          <w:ilvl w:val="0"/>
          <w:numId w:val="6"/>
        </w:numPr>
        <w:rPr>
          <w:rFonts w:cs="Times New Roman"/>
          <w:szCs w:val="24"/>
        </w:rPr>
      </w:pPr>
      <w:r w:rsidRPr="00190D66">
        <w:rPr>
          <w:rFonts w:cs="Times New Roman"/>
          <w:szCs w:val="24"/>
        </w:rPr>
        <w:t xml:space="preserve">    </w:t>
      </w:r>
      <w:r w:rsidR="004F3AF4" w:rsidRPr="00190D66">
        <w:rPr>
          <w:szCs w:val="24"/>
        </w:rPr>
        <w:t xml:space="preserve">Pam bought </w:t>
      </w:r>
      <w:r w:rsidR="004F3AF4" w:rsidRPr="00190D66">
        <w:rPr>
          <w:position w:val="-24"/>
          <w:szCs w:val="24"/>
        </w:rPr>
        <w:object w:dxaOrig="380" w:dyaOrig="620" w14:anchorId="793EFFCC">
          <v:shape id="_x0000_i1049" type="#_x0000_t75" style="width:18.85pt;height:30.95pt" o:ole="">
            <v:imagedata r:id="rId57" o:title=""/>
          </v:shape>
          <o:OLEObject Type="Embed" ProgID="Equation.3" ShapeID="_x0000_i1049" DrawAspect="Content" ObjectID="_1408006649" r:id="rId58"/>
        </w:object>
      </w:r>
      <w:r w:rsidR="004F3AF4" w:rsidRPr="00190D66">
        <w:rPr>
          <w:szCs w:val="24"/>
        </w:rPr>
        <w:t xml:space="preserve"> pounds of apples for $3.00.  How much will 4 pounds of apples cost?</w:t>
      </w:r>
    </w:p>
    <w:p w14:paraId="72C25F38" w14:textId="77777777" w:rsidR="004F3AF4" w:rsidRDefault="004F3AF4" w:rsidP="004F3AF4">
      <w:pPr>
        <w:rPr>
          <w:rFonts w:cs="Times New Roman"/>
          <w:szCs w:val="24"/>
        </w:rPr>
      </w:pPr>
    </w:p>
    <w:p w14:paraId="25CBEDC4" w14:textId="77777777" w:rsidR="00190D66" w:rsidRDefault="00190D66" w:rsidP="004F3AF4">
      <w:pPr>
        <w:rPr>
          <w:rFonts w:cs="Times New Roman"/>
          <w:szCs w:val="24"/>
        </w:rPr>
      </w:pPr>
    </w:p>
    <w:p w14:paraId="1B6D4CF3" w14:textId="77777777" w:rsidR="004F3AF4" w:rsidRDefault="004F3AF4" w:rsidP="004F3AF4">
      <w:pPr>
        <w:rPr>
          <w:rFonts w:cs="Times New Roman"/>
          <w:szCs w:val="24"/>
        </w:rPr>
      </w:pPr>
    </w:p>
    <w:p w14:paraId="4B2DCA76" w14:textId="77777777" w:rsidR="004F3AF4" w:rsidRDefault="004F3AF4" w:rsidP="004F3AF4">
      <w:pPr>
        <w:rPr>
          <w:rFonts w:cs="Times New Roman"/>
          <w:szCs w:val="24"/>
        </w:rPr>
      </w:pPr>
    </w:p>
    <w:p w14:paraId="36BCF5F2" w14:textId="77777777" w:rsidR="004F3AF4" w:rsidRDefault="004F3AF4" w:rsidP="004F3AF4">
      <w:pPr>
        <w:pStyle w:val="ListParagraph"/>
        <w:numPr>
          <w:ilvl w:val="0"/>
          <w:numId w:val="6"/>
        </w:numPr>
        <w:rPr>
          <w:rFonts w:cs="Times New Roman"/>
          <w:szCs w:val="24"/>
        </w:rPr>
      </w:pPr>
      <w:r>
        <w:rPr>
          <w:rFonts w:cs="Times New Roman"/>
          <w:szCs w:val="24"/>
        </w:rPr>
        <w:t xml:space="preserve"> </w:t>
      </w:r>
      <w:r w:rsidR="00190D66">
        <w:rPr>
          <w:rFonts w:cs="Times New Roman"/>
          <w:szCs w:val="24"/>
        </w:rPr>
        <w:t>Sarah wants</w:t>
      </w:r>
      <w:r>
        <w:rPr>
          <w:rFonts w:cs="Times New Roman"/>
          <w:szCs w:val="24"/>
        </w:rPr>
        <w:t xml:space="preserve"> to run 20 miles per week.  On Monday, she ran </w:t>
      </w:r>
      <w:r w:rsidRPr="006855DB">
        <w:rPr>
          <w:position w:val="-24"/>
        </w:rPr>
        <w:object w:dxaOrig="360" w:dyaOrig="620" w14:anchorId="00E82D99">
          <v:shape id="_x0000_i1050" type="#_x0000_t75" style="width:18.15pt;height:30.95pt" o:ole="">
            <v:imagedata r:id="rId59" o:title=""/>
          </v:shape>
          <o:OLEObject Type="Embed" ProgID="Equation.DSMT4" ShapeID="_x0000_i1050" DrawAspect="Content" ObjectID="_1408006650" r:id="rId60"/>
        </w:object>
      </w:r>
      <w:r>
        <w:t xml:space="preserve"> miles.  On Tuesday, she ran </w:t>
      </w:r>
      <w:proofErr w:type="gramStart"/>
      <w:r w:rsidRPr="006855DB">
        <w:rPr>
          <w:position w:val="-24"/>
        </w:rPr>
        <w:object w:dxaOrig="380" w:dyaOrig="620" w14:anchorId="6629FD0E">
          <v:shape id="_x0000_i1051" type="#_x0000_t75" style="width:18.85pt;height:30.95pt" o:ole="">
            <v:imagedata r:id="rId61" o:title=""/>
          </v:shape>
          <o:OLEObject Type="Embed" ProgID="Equation.DSMT4" ShapeID="_x0000_i1051" DrawAspect="Content" ObjectID="_1408006651" r:id="rId62"/>
        </w:object>
      </w:r>
      <w:r>
        <w:t xml:space="preserve">  miles</w:t>
      </w:r>
      <w:proofErr w:type="gramEnd"/>
      <w:r>
        <w:t xml:space="preserve">.  On Wednesday and Thursday, she did not run at all.  On Friday, she ran </w:t>
      </w:r>
      <w:r w:rsidRPr="006855DB">
        <w:rPr>
          <w:position w:val="-24"/>
        </w:rPr>
        <w:object w:dxaOrig="380" w:dyaOrig="620" w14:anchorId="73DDDDF2">
          <v:shape id="_x0000_i1052" type="#_x0000_t75" style="width:18.85pt;height:30.95pt" o:ole="">
            <v:imagedata r:id="rId63" o:title=""/>
          </v:shape>
          <o:OLEObject Type="Embed" ProgID="Equation.DSMT4" ShapeID="_x0000_i1052" DrawAspect="Content" ObjectID="_1408006652" r:id="rId64"/>
        </w:object>
      </w:r>
      <w:r>
        <w:t xml:space="preserve"> miles.  How many miles per day must Sarah run on Saturday and Sunday to reach her goal?</w:t>
      </w:r>
    </w:p>
    <w:p w14:paraId="0A342008" w14:textId="77777777" w:rsidR="004F3AF4" w:rsidRDefault="004F3AF4" w:rsidP="004F3AF4">
      <w:pPr>
        <w:rPr>
          <w:rFonts w:cs="Times New Roman"/>
          <w:szCs w:val="24"/>
        </w:rPr>
      </w:pPr>
    </w:p>
    <w:p w14:paraId="0CBD8197" w14:textId="77777777" w:rsidR="004F3AF4" w:rsidRDefault="004F3AF4" w:rsidP="004F3AF4">
      <w:pPr>
        <w:pStyle w:val="ListParagraph"/>
        <w:numPr>
          <w:ilvl w:val="0"/>
          <w:numId w:val="6"/>
        </w:numPr>
        <w:rPr>
          <w:rFonts w:cs="Times New Roman"/>
          <w:szCs w:val="24"/>
        </w:rPr>
      </w:pPr>
      <w:r>
        <w:rPr>
          <w:rFonts w:cs="Times New Roman"/>
          <w:szCs w:val="24"/>
        </w:rPr>
        <w:lastRenderedPageBreak/>
        <w:t xml:space="preserve"> Match the </w:t>
      </w:r>
      <w:r w:rsidR="00190D66">
        <w:rPr>
          <w:rFonts w:cs="Times New Roman"/>
          <w:szCs w:val="24"/>
        </w:rPr>
        <w:t>equivalent expressions or statements</w:t>
      </w:r>
      <w:r>
        <w:rPr>
          <w:rFonts w:cs="Times New Roman"/>
          <w:szCs w:val="24"/>
        </w:rPr>
        <w:t>.</w:t>
      </w:r>
    </w:p>
    <w:p w14:paraId="5D21378C" w14:textId="77777777" w:rsidR="004F3AF4" w:rsidRDefault="004F3AF4" w:rsidP="004F3AF4">
      <w:pPr>
        <w:rPr>
          <w:rFonts w:cs="Times New Roman"/>
          <w:szCs w:val="24"/>
        </w:rPr>
      </w:pPr>
    </w:p>
    <w:p w14:paraId="5E5CF0D1" w14:textId="77777777" w:rsidR="00DE419C" w:rsidRPr="004F3AF4" w:rsidRDefault="004F3AF4" w:rsidP="004F3AF4">
      <w:pPr>
        <w:rPr>
          <w:rFonts w:cs="Times New Roman"/>
          <w:szCs w:val="24"/>
        </w:rPr>
      </w:pPr>
      <w:r>
        <w:rPr>
          <w:noProof/>
        </w:rPr>
        <w:drawing>
          <wp:inline distT="0" distB="0" distL="0" distR="0" wp14:anchorId="21988CBE" wp14:editId="745C2A5D">
            <wp:extent cx="4927600" cy="3644900"/>
            <wp:effectExtent l="0" t="0" r="0" b="1270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927600" cy="3644900"/>
                    </a:xfrm>
                    <a:prstGeom prst="rect">
                      <a:avLst/>
                    </a:prstGeom>
                    <a:noFill/>
                    <a:ln>
                      <a:noFill/>
                    </a:ln>
                  </pic:spPr>
                </pic:pic>
              </a:graphicData>
            </a:graphic>
          </wp:inline>
        </w:drawing>
      </w:r>
      <w:r w:rsidR="00DE419C" w:rsidRPr="004F3AF4">
        <w:rPr>
          <w:rFonts w:cs="Times New Roman"/>
          <w:szCs w:val="24"/>
        </w:rPr>
        <w:t xml:space="preserve">    </w:t>
      </w:r>
    </w:p>
    <w:p w14:paraId="2E8F5E8A" w14:textId="77777777" w:rsidR="00DE419C" w:rsidRPr="00DE419C" w:rsidRDefault="00DE419C" w:rsidP="00DE419C">
      <w:pPr>
        <w:tabs>
          <w:tab w:val="left" w:pos="4680"/>
        </w:tabs>
        <w:rPr>
          <w:rFonts w:cs="Times New Roman"/>
          <w:szCs w:val="24"/>
        </w:rPr>
      </w:pPr>
    </w:p>
    <w:p w14:paraId="4D2A9B17" w14:textId="77777777" w:rsidR="00DE419C" w:rsidRPr="00DE419C" w:rsidRDefault="00DE419C" w:rsidP="00DE419C">
      <w:pPr>
        <w:rPr>
          <w:rFonts w:cs="Times New Roman"/>
          <w:szCs w:val="24"/>
        </w:rPr>
      </w:pPr>
    </w:p>
    <w:p w14:paraId="768C9BB7" w14:textId="77777777" w:rsidR="00A45231" w:rsidRPr="00A45231" w:rsidRDefault="00A45231" w:rsidP="00A45231">
      <w:pPr>
        <w:rPr>
          <w:rFonts w:cs="Times New Roman"/>
          <w:szCs w:val="24"/>
        </w:rPr>
      </w:pPr>
    </w:p>
    <w:p w14:paraId="0B3EBDEF" w14:textId="77777777" w:rsidR="00A45231" w:rsidRDefault="00A45231" w:rsidP="00A45231">
      <w:pPr>
        <w:rPr>
          <w:rFonts w:cs="Times New Roman"/>
          <w:sz w:val="36"/>
          <w:szCs w:val="36"/>
        </w:rPr>
      </w:pPr>
    </w:p>
    <w:p w14:paraId="01093672" w14:textId="77777777" w:rsidR="00190D66" w:rsidRDefault="00190D66" w:rsidP="00A45231">
      <w:pPr>
        <w:rPr>
          <w:rFonts w:cs="Times New Roman"/>
          <w:sz w:val="36"/>
          <w:szCs w:val="36"/>
        </w:rPr>
      </w:pPr>
    </w:p>
    <w:p w14:paraId="597A64DE" w14:textId="77777777" w:rsidR="00190D66" w:rsidRDefault="00190D66" w:rsidP="00A45231">
      <w:pPr>
        <w:rPr>
          <w:rFonts w:cs="Times New Roman"/>
          <w:sz w:val="36"/>
          <w:szCs w:val="36"/>
        </w:rPr>
      </w:pPr>
    </w:p>
    <w:p w14:paraId="477C6DFE" w14:textId="77777777" w:rsidR="00190D66" w:rsidRDefault="00190D66" w:rsidP="00A45231">
      <w:pPr>
        <w:rPr>
          <w:rFonts w:cs="Times New Roman"/>
          <w:sz w:val="36"/>
          <w:szCs w:val="36"/>
        </w:rPr>
      </w:pPr>
    </w:p>
    <w:p w14:paraId="0B948A4F" w14:textId="77777777" w:rsidR="00190D66" w:rsidRDefault="00190D66" w:rsidP="00A45231">
      <w:pPr>
        <w:rPr>
          <w:rFonts w:cs="Times New Roman"/>
          <w:sz w:val="36"/>
          <w:szCs w:val="36"/>
        </w:rPr>
      </w:pPr>
    </w:p>
    <w:p w14:paraId="5C8AB4CA" w14:textId="77777777" w:rsidR="00190D66" w:rsidRDefault="00190D66" w:rsidP="00A45231">
      <w:pPr>
        <w:rPr>
          <w:rFonts w:cs="Times New Roman"/>
          <w:sz w:val="36"/>
          <w:szCs w:val="36"/>
        </w:rPr>
      </w:pPr>
    </w:p>
    <w:p w14:paraId="50469D25" w14:textId="77777777" w:rsidR="00190D66" w:rsidRDefault="00190D66" w:rsidP="00A45231">
      <w:pPr>
        <w:rPr>
          <w:rFonts w:cs="Times New Roman"/>
          <w:sz w:val="36"/>
          <w:szCs w:val="36"/>
        </w:rPr>
      </w:pPr>
    </w:p>
    <w:p w14:paraId="400786A2" w14:textId="77777777" w:rsidR="00190D66" w:rsidRDefault="00190D66" w:rsidP="00A45231">
      <w:pPr>
        <w:rPr>
          <w:rFonts w:cs="Times New Roman"/>
          <w:sz w:val="36"/>
          <w:szCs w:val="36"/>
        </w:rPr>
      </w:pPr>
    </w:p>
    <w:p w14:paraId="7BC4C7CB" w14:textId="77777777" w:rsidR="00190D66" w:rsidRDefault="00190D66" w:rsidP="00A45231">
      <w:pPr>
        <w:rPr>
          <w:rFonts w:cs="Times New Roman"/>
          <w:sz w:val="36"/>
          <w:szCs w:val="36"/>
        </w:rPr>
      </w:pPr>
    </w:p>
    <w:p w14:paraId="4731B9DF" w14:textId="77777777" w:rsidR="00190D66" w:rsidRDefault="00190D66" w:rsidP="00A45231">
      <w:pPr>
        <w:rPr>
          <w:rFonts w:cs="Times New Roman"/>
          <w:sz w:val="36"/>
          <w:szCs w:val="36"/>
        </w:rPr>
      </w:pPr>
    </w:p>
    <w:p w14:paraId="59B4750E" w14:textId="77777777" w:rsidR="00190D66" w:rsidRDefault="00190D66" w:rsidP="00A45231">
      <w:pPr>
        <w:rPr>
          <w:rFonts w:cs="Times New Roman"/>
          <w:sz w:val="36"/>
          <w:szCs w:val="36"/>
        </w:rPr>
      </w:pPr>
    </w:p>
    <w:p w14:paraId="7AFB7A24" w14:textId="77777777" w:rsidR="00190D66" w:rsidRDefault="00190D66" w:rsidP="00A45231">
      <w:pPr>
        <w:rPr>
          <w:rFonts w:cs="Times New Roman"/>
          <w:sz w:val="36"/>
          <w:szCs w:val="36"/>
        </w:rPr>
      </w:pPr>
    </w:p>
    <w:p w14:paraId="1C89B20A" w14:textId="77777777" w:rsidR="00190D66" w:rsidRDefault="00190D66" w:rsidP="00A45231">
      <w:pPr>
        <w:rPr>
          <w:rFonts w:cs="Times New Roman"/>
          <w:sz w:val="36"/>
          <w:szCs w:val="36"/>
        </w:rPr>
      </w:pPr>
    </w:p>
    <w:p w14:paraId="697FDFF4" w14:textId="77777777" w:rsidR="007809EA" w:rsidRDefault="007809EA" w:rsidP="00A45231">
      <w:pPr>
        <w:rPr>
          <w:rFonts w:cs="Times New Roman"/>
          <w:sz w:val="36"/>
          <w:szCs w:val="36"/>
        </w:rPr>
      </w:pPr>
    </w:p>
    <w:p w14:paraId="69BF87ED" w14:textId="77777777" w:rsidR="007809EA" w:rsidRDefault="007809EA" w:rsidP="00A45231">
      <w:pPr>
        <w:rPr>
          <w:rFonts w:cs="Times New Roman"/>
          <w:sz w:val="36"/>
          <w:szCs w:val="36"/>
        </w:rPr>
      </w:pPr>
    </w:p>
    <w:p w14:paraId="73CE8BB3" w14:textId="77777777" w:rsidR="00190D66" w:rsidRDefault="00190D66" w:rsidP="00A45231">
      <w:pPr>
        <w:rPr>
          <w:rFonts w:cs="Times New Roman"/>
          <w:sz w:val="36"/>
          <w:szCs w:val="36"/>
        </w:rPr>
      </w:pPr>
    </w:p>
    <w:p w14:paraId="55D254DA" w14:textId="77777777" w:rsidR="00190D66" w:rsidRDefault="00534213" w:rsidP="00190D66">
      <w:pPr>
        <w:jc w:val="center"/>
        <w:rPr>
          <w:rFonts w:cs="Times New Roman"/>
          <w:sz w:val="44"/>
          <w:szCs w:val="44"/>
        </w:rPr>
      </w:pPr>
      <w:r>
        <w:rPr>
          <w:rFonts w:cs="Times New Roman"/>
          <w:sz w:val="44"/>
          <w:szCs w:val="44"/>
        </w:rPr>
        <w:lastRenderedPageBreak/>
        <w:t>STATION #2</w:t>
      </w:r>
    </w:p>
    <w:p w14:paraId="010E0EBC" w14:textId="77777777" w:rsidR="00190D66" w:rsidRDefault="00190D66" w:rsidP="00FB3268">
      <w:pPr>
        <w:ind w:left="630" w:hanging="630"/>
        <w:jc w:val="center"/>
        <w:rPr>
          <w:rFonts w:cs="Times New Roman"/>
          <w:sz w:val="44"/>
          <w:szCs w:val="44"/>
        </w:rPr>
      </w:pPr>
    </w:p>
    <w:p w14:paraId="1357E61E" w14:textId="77777777" w:rsidR="00190D66" w:rsidRDefault="00014301" w:rsidP="00FB3268">
      <w:pPr>
        <w:ind w:left="630" w:hanging="630"/>
        <w:rPr>
          <w:rFonts w:cs="Times New Roman"/>
          <w:szCs w:val="24"/>
        </w:rPr>
      </w:pPr>
      <w:r>
        <w:rPr>
          <w:rFonts w:cs="Times New Roman"/>
          <w:szCs w:val="24"/>
        </w:rPr>
        <w:t>1-18</w:t>
      </w:r>
      <w:r w:rsidR="00FB3268">
        <w:rPr>
          <w:rFonts w:cs="Times New Roman"/>
          <w:szCs w:val="24"/>
        </w:rPr>
        <w:t xml:space="preserve">.  </w:t>
      </w:r>
      <w:r w:rsidR="00190D66">
        <w:rPr>
          <w:rFonts w:cs="Times New Roman"/>
          <w:szCs w:val="24"/>
        </w:rPr>
        <w:t>Simplify each expression completely.  Leave answers in simplest radical form.</w:t>
      </w:r>
      <w:r w:rsidR="00BE03F0">
        <w:rPr>
          <w:rFonts w:cs="Times New Roman"/>
          <w:szCs w:val="24"/>
        </w:rPr>
        <w:t xml:space="preserve">  For help with radicals, please visit </w:t>
      </w:r>
      <w:hyperlink r:id="rId66" w:history="1">
        <w:r w:rsidR="00BE03F0" w:rsidRPr="00A17690">
          <w:rPr>
            <w:rStyle w:val="Hyperlink"/>
            <w:rFonts w:cs="Times New Roman"/>
            <w:szCs w:val="24"/>
          </w:rPr>
          <w:t>http://www.mathwarehouse.com/algebra/radicals/how-to-simplify-radicals-video-tutorial-with-examples.php</w:t>
        </w:r>
      </w:hyperlink>
      <w:r w:rsidR="00BE03F0">
        <w:rPr>
          <w:rFonts w:cs="Times New Roman"/>
          <w:szCs w:val="24"/>
        </w:rPr>
        <w:t>.</w:t>
      </w:r>
    </w:p>
    <w:p w14:paraId="2E23B9A2" w14:textId="77777777" w:rsidR="00BE03F0" w:rsidRDefault="00BE03F0" w:rsidP="00190D66">
      <w:pPr>
        <w:rPr>
          <w:rFonts w:cs="Times New Roman"/>
          <w:szCs w:val="24"/>
        </w:rPr>
      </w:pPr>
    </w:p>
    <w:p w14:paraId="2B954BB0" w14:textId="77777777" w:rsidR="00190D66" w:rsidRDefault="00190D66" w:rsidP="00190D66">
      <w:pPr>
        <w:rPr>
          <w:rFonts w:cs="Times New Roman"/>
          <w:szCs w:val="24"/>
        </w:rPr>
      </w:pPr>
    </w:p>
    <w:p w14:paraId="19857A3E" w14:textId="77777777" w:rsidR="00190D66" w:rsidRDefault="00190D66" w:rsidP="00190D66">
      <w:r w:rsidRPr="00190D66">
        <w:rPr>
          <w:rFonts w:cs="Times New Roman"/>
          <w:szCs w:val="24"/>
        </w:rPr>
        <w:t>1.</w:t>
      </w:r>
      <w:r>
        <w:rPr>
          <w:rFonts w:cs="Times New Roman"/>
          <w:szCs w:val="24"/>
        </w:rPr>
        <w:t xml:space="preserve">     </w:t>
      </w:r>
      <w:r w:rsidRPr="006855DB">
        <w:rPr>
          <w:position w:val="-8"/>
        </w:rPr>
        <w:object w:dxaOrig="620" w:dyaOrig="360" w14:anchorId="0ED22DB8">
          <v:shape id="_x0000_i1053" type="#_x0000_t75" style="width:30.95pt;height:18.15pt" o:ole="">
            <v:imagedata r:id="rId67" o:title=""/>
          </v:shape>
          <o:OLEObject Type="Embed" ProgID="Equation.DSMT4" ShapeID="_x0000_i1053" DrawAspect="Content" ObjectID="_1408006653" r:id="rId68"/>
        </w:object>
      </w:r>
      <w:r w:rsidRPr="00190D66">
        <w:rPr>
          <w:rFonts w:cs="Times New Roman"/>
          <w:szCs w:val="24"/>
        </w:rPr>
        <w:t xml:space="preserve">   </w:t>
      </w: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t xml:space="preserve">2.      </w:t>
      </w:r>
      <w:r w:rsidRPr="006855DB">
        <w:rPr>
          <w:position w:val="-6"/>
        </w:rPr>
        <w:object w:dxaOrig="600" w:dyaOrig="340" w14:anchorId="3030B01B">
          <v:shape id="_x0000_i1054" type="#_x0000_t75" style="width:29.6pt;height:17.5pt" o:ole="">
            <v:imagedata r:id="rId69" o:title=""/>
          </v:shape>
          <o:OLEObject Type="Embed" ProgID="Equation.DSMT4" ShapeID="_x0000_i1054" DrawAspect="Content" ObjectID="_1408006654" r:id="rId70"/>
        </w:object>
      </w:r>
    </w:p>
    <w:p w14:paraId="30AF4972" w14:textId="77777777" w:rsidR="00190D66" w:rsidRDefault="00190D66" w:rsidP="00190D66"/>
    <w:p w14:paraId="4FA15CFD" w14:textId="77777777" w:rsidR="00190D66" w:rsidRDefault="00190D66" w:rsidP="00190D66"/>
    <w:p w14:paraId="7C792B70" w14:textId="77777777" w:rsidR="00190D66" w:rsidRDefault="00190D66" w:rsidP="00190D66">
      <w:r>
        <w:t xml:space="preserve">3.     </w:t>
      </w:r>
      <w:r w:rsidRPr="006855DB">
        <w:rPr>
          <w:position w:val="-8"/>
        </w:rPr>
        <w:object w:dxaOrig="499" w:dyaOrig="360" w14:anchorId="56E0C17E">
          <v:shape id="_x0000_i1055" type="#_x0000_t75" style="width:24.9pt;height:18.15pt" o:ole="">
            <v:imagedata r:id="rId71" o:title=""/>
          </v:shape>
          <o:OLEObject Type="Embed" ProgID="Equation.DSMT4" ShapeID="_x0000_i1055" DrawAspect="Content" ObjectID="_1408006655" r:id="rId72"/>
        </w:object>
      </w:r>
      <w:r>
        <w:tab/>
      </w:r>
      <w:r>
        <w:tab/>
      </w:r>
      <w:r>
        <w:tab/>
      </w:r>
      <w:r>
        <w:tab/>
      </w:r>
      <w:r>
        <w:tab/>
        <w:t xml:space="preserve">4.     </w:t>
      </w:r>
      <w:r w:rsidRPr="006855DB">
        <w:rPr>
          <w:position w:val="-8"/>
        </w:rPr>
        <w:object w:dxaOrig="620" w:dyaOrig="360" w14:anchorId="076BD5C5">
          <v:shape id="_x0000_i1056" type="#_x0000_t75" style="width:30.95pt;height:18.15pt" o:ole="">
            <v:imagedata r:id="rId73" o:title=""/>
          </v:shape>
          <o:OLEObject Type="Embed" ProgID="Equation.DSMT4" ShapeID="_x0000_i1056" DrawAspect="Content" ObjectID="_1408006656" r:id="rId74"/>
        </w:object>
      </w:r>
    </w:p>
    <w:p w14:paraId="4F8461D2" w14:textId="77777777" w:rsidR="00190D66" w:rsidRDefault="00190D66" w:rsidP="00190D66"/>
    <w:p w14:paraId="24A99221" w14:textId="77777777" w:rsidR="00190D66" w:rsidRDefault="00190D66" w:rsidP="00190D66"/>
    <w:p w14:paraId="1857B17D" w14:textId="77777777" w:rsidR="00190D66" w:rsidRDefault="00190D66" w:rsidP="00190D66">
      <w:r>
        <w:t xml:space="preserve">5.     </w:t>
      </w:r>
      <w:r w:rsidRPr="006855DB">
        <w:rPr>
          <w:position w:val="-26"/>
        </w:rPr>
        <w:object w:dxaOrig="520" w:dyaOrig="700" w14:anchorId="4EF4959F">
          <v:shape id="_x0000_i1057" type="#_x0000_t75" style="width:25.55pt;height:35pt" o:ole="">
            <v:imagedata r:id="rId75" o:title=""/>
          </v:shape>
          <o:OLEObject Type="Embed" ProgID="Equation.DSMT4" ShapeID="_x0000_i1057" DrawAspect="Content" ObjectID="_1408006657" r:id="rId76"/>
        </w:object>
      </w:r>
      <w:r>
        <w:tab/>
      </w:r>
      <w:r>
        <w:tab/>
      </w:r>
      <w:r>
        <w:tab/>
      </w:r>
      <w:r>
        <w:tab/>
      </w:r>
      <w:r>
        <w:tab/>
        <w:t xml:space="preserve">6.      </w:t>
      </w:r>
      <w:r w:rsidRPr="006855DB">
        <w:rPr>
          <w:position w:val="-26"/>
        </w:rPr>
        <w:object w:dxaOrig="400" w:dyaOrig="700" w14:anchorId="181CD14D">
          <v:shape id="_x0000_i1058" type="#_x0000_t75" style="width:19.5pt;height:35pt" o:ole="">
            <v:imagedata r:id="rId77" o:title=""/>
          </v:shape>
          <o:OLEObject Type="Embed" ProgID="Equation.DSMT4" ShapeID="_x0000_i1058" DrawAspect="Content" ObjectID="_1408006658" r:id="rId78"/>
        </w:object>
      </w:r>
    </w:p>
    <w:p w14:paraId="7740D668" w14:textId="77777777" w:rsidR="00190D66" w:rsidRDefault="00190D66" w:rsidP="00190D66"/>
    <w:p w14:paraId="0D6E575C" w14:textId="77777777" w:rsidR="00190D66" w:rsidRDefault="00190D66" w:rsidP="00190D66">
      <w:r>
        <w:t xml:space="preserve">7.     </w:t>
      </w:r>
      <w:r w:rsidRPr="006855DB">
        <w:rPr>
          <w:position w:val="-26"/>
        </w:rPr>
        <w:object w:dxaOrig="420" w:dyaOrig="700" w14:anchorId="249636F7">
          <v:shape id="_x0000_i1059" type="#_x0000_t75" style="width:20.85pt;height:35pt" o:ole="">
            <v:imagedata r:id="rId79" o:title=""/>
          </v:shape>
          <o:OLEObject Type="Embed" ProgID="Equation.DSMT4" ShapeID="_x0000_i1059" DrawAspect="Content" ObjectID="_1408006659" r:id="rId80"/>
        </w:object>
      </w:r>
      <w:r>
        <w:tab/>
      </w:r>
      <w:r>
        <w:tab/>
      </w:r>
      <w:r>
        <w:tab/>
      </w:r>
      <w:r>
        <w:tab/>
      </w:r>
      <w:r>
        <w:tab/>
        <w:t xml:space="preserve">8.      </w:t>
      </w:r>
      <w:r w:rsidRPr="006855DB">
        <w:rPr>
          <w:position w:val="-26"/>
        </w:rPr>
        <w:object w:dxaOrig="540" w:dyaOrig="700" w14:anchorId="31C759DA">
          <v:shape id="_x0000_i1060" type="#_x0000_t75" style="width:26.9pt;height:35pt" o:ole="">
            <v:imagedata r:id="rId81" o:title=""/>
          </v:shape>
          <o:OLEObject Type="Embed" ProgID="Equation.DSMT4" ShapeID="_x0000_i1060" DrawAspect="Content" ObjectID="_1408006660" r:id="rId82"/>
        </w:object>
      </w:r>
    </w:p>
    <w:p w14:paraId="5D1A1666" w14:textId="77777777" w:rsidR="00190D66" w:rsidRDefault="00190D66" w:rsidP="00190D66"/>
    <w:p w14:paraId="4CDA26D0" w14:textId="77777777" w:rsidR="00190D66" w:rsidRDefault="00190D66" w:rsidP="00190D66"/>
    <w:p w14:paraId="680FD8A5" w14:textId="77777777" w:rsidR="00190D66" w:rsidRDefault="00190D66" w:rsidP="00190D66">
      <w:r>
        <w:t xml:space="preserve">9.     </w:t>
      </w:r>
      <w:r w:rsidR="007809EA" w:rsidRPr="006855DB">
        <w:rPr>
          <w:position w:val="-26"/>
        </w:rPr>
        <w:object w:dxaOrig="540" w:dyaOrig="700" w14:anchorId="47CEDBE8">
          <v:shape id="_x0000_i1061" type="#_x0000_t75" style="width:26.9pt;height:35pt" o:ole="">
            <v:imagedata r:id="rId83" o:title=""/>
          </v:shape>
          <o:OLEObject Type="Embed" ProgID="Equation.DSMT4" ShapeID="_x0000_i1061" DrawAspect="Content" ObjectID="_1408006661" r:id="rId84"/>
        </w:object>
      </w:r>
      <w:r w:rsidR="007809EA">
        <w:tab/>
      </w:r>
      <w:r w:rsidR="007809EA">
        <w:tab/>
      </w:r>
      <w:r w:rsidR="007809EA">
        <w:tab/>
      </w:r>
      <w:r w:rsidR="007809EA">
        <w:tab/>
      </w:r>
      <w:r w:rsidR="007809EA">
        <w:tab/>
        <w:t xml:space="preserve">10.    </w:t>
      </w:r>
      <w:r w:rsidR="007809EA" w:rsidRPr="006855DB">
        <w:rPr>
          <w:position w:val="-8"/>
        </w:rPr>
        <w:object w:dxaOrig="480" w:dyaOrig="360" w14:anchorId="65D739B5">
          <v:shape id="_x0000_i1062" type="#_x0000_t75" style="width:23.55pt;height:18.15pt" o:ole="">
            <v:imagedata r:id="rId85" o:title=""/>
          </v:shape>
          <o:OLEObject Type="Embed" ProgID="Equation.DSMT4" ShapeID="_x0000_i1062" DrawAspect="Content" ObjectID="_1408006662" r:id="rId86"/>
        </w:object>
      </w:r>
    </w:p>
    <w:p w14:paraId="42F71F0A" w14:textId="77777777" w:rsidR="007809EA" w:rsidRDefault="007809EA" w:rsidP="00190D66"/>
    <w:p w14:paraId="1D6E8818" w14:textId="77777777" w:rsidR="007809EA" w:rsidRDefault="007809EA" w:rsidP="00190D66"/>
    <w:p w14:paraId="3467C2CE" w14:textId="77777777" w:rsidR="007809EA" w:rsidRDefault="007809EA" w:rsidP="00190D66">
      <w:r>
        <w:t xml:space="preserve">11.    </w:t>
      </w:r>
      <w:r w:rsidRPr="006855DB">
        <w:rPr>
          <w:position w:val="-8"/>
        </w:rPr>
        <w:object w:dxaOrig="980" w:dyaOrig="360" w14:anchorId="0CCDBA36">
          <v:shape id="_x0000_i1063" type="#_x0000_t75" style="width:49.1pt;height:18.15pt" o:ole="">
            <v:imagedata r:id="rId87" o:title=""/>
          </v:shape>
          <o:OLEObject Type="Embed" ProgID="Equation.DSMT4" ShapeID="_x0000_i1063" DrawAspect="Content" ObjectID="_1408006663" r:id="rId88"/>
        </w:object>
      </w:r>
      <w:r>
        <w:tab/>
      </w:r>
      <w:r>
        <w:tab/>
      </w:r>
      <w:r>
        <w:tab/>
      </w:r>
      <w:r>
        <w:tab/>
        <w:t xml:space="preserve">12.    </w:t>
      </w:r>
      <w:r w:rsidRPr="006855DB">
        <w:rPr>
          <w:position w:val="-8"/>
        </w:rPr>
        <w:object w:dxaOrig="1219" w:dyaOrig="360" w14:anchorId="4B6D5AD8">
          <v:shape id="_x0000_i1064" type="#_x0000_t75" style="width:60.55pt;height:18.15pt" o:ole="">
            <v:imagedata r:id="rId89" o:title=""/>
          </v:shape>
          <o:OLEObject Type="Embed" ProgID="Equation.DSMT4" ShapeID="_x0000_i1064" DrawAspect="Content" ObjectID="_1408006664" r:id="rId90"/>
        </w:object>
      </w:r>
    </w:p>
    <w:p w14:paraId="0BA93A9F" w14:textId="77777777" w:rsidR="007809EA" w:rsidRDefault="007809EA" w:rsidP="00190D66"/>
    <w:p w14:paraId="763A9ACF" w14:textId="77777777" w:rsidR="007809EA" w:rsidRDefault="007809EA" w:rsidP="00190D66"/>
    <w:p w14:paraId="4151E81E" w14:textId="77777777" w:rsidR="007809EA" w:rsidRDefault="007809EA" w:rsidP="00190D66">
      <w:r>
        <w:t xml:space="preserve">13.    </w:t>
      </w:r>
      <w:r w:rsidRPr="006855DB">
        <w:rPr>
          <w:position w:val="-8"/>
        </w:rPr>
        <w:object w:dxaOrig="1200" w:dyaOrig="360" w14:anchorId="3D42F745">
          <v:shape id="_x0000_i1065" type="#_x0000_t75" style="width:59.9pt;height:18.15pt" o:ole="">
            <v:imagedata r:id="rId91" o:title=""/>
          </v:shape>
          <o:OLEObject Type="Embed" ProgID="Equation.DSMT4" ShapeID="_x0000_i1065" DrawAspect="Content" ObjectID="_1408006665" r:id="rId92"/>
        </w:object>
      </w:r>
      <w:r>
        <w:tab/>
      </w:r>
      <w:r>
        <w:tab/>
      </w:r>
      <w:r>
        <w:tab/>
      </w:r>
      <w:r>
        <w:tab/>
        <w:t xml:space="preserve">14.   </w:t>
      </w:r>
      <w:r w:rsidRPr="006855DB">
        <w:rPr>
          <w:position w:val="-8"/>
        </w:rPr>
        <w:object w:dxaOrig="1140" w:dyaOrig="360" w14:anchorId="4D14F3FF">
          <v:shape id="_x0000_i1066" type="#_x0000_t75" style="width:56.5pt;height:18.15pt" o:ole="">
            <v:imagedata r:id="rId93" o:title=""/>
          </v:shape>
          <o:OLEObject Type="Embed" ProgID="Equation.DSMT4" ShapeID="_x0000_i1066" DrawAspect="Content" ObjectID="_1408006666" r:id="rId94"/>
        </w:object>
      </w:r>
    </w:p>
    <w:p w14:paraId="7E42968B" w14:textId="77777777" w:rsidR="007809EA" w:rsidRDefault="007809EA" w:rsidP="00190D66"/>
    <w:p w14:paraId="5B9655EB" w14:textId="77777777" w:rsidR="007809EA" w:rsidRDefault="007809EA" w:rsidP="00190D66"/>
    <w:p w14:paraId="316B094A" w14:textId="77777777" w:rsidR="007809EA" w:rsidRDefault="007809EA" w:rsidP="00190D66">
      <w:r>
        <w:t xml:space="preserve">15.    </w:t>
      </w:r>
      <w:r w:rsidRPr="006855DB">
        <w:rPr>
          <w:position w:val="-8"/>
        </w:rPr>
        <w:object w:dxaOrig="1320" w:dyaOrig="360" w14:anchorId="37E166FD">
          <v:shape id="_x0000_i1067" type="#_x0000_t75" style="width:65.95pt;height:18.15pt" o:ole="">
            <v:imagedata r:id="rId95" o:title=""/>
          </v:shape>
          <o:OLEObject Type="Embed" ProgID="Equation.DSMT4" ShapeID="_x0000_i1067" DrawAspect="Content" ObjectID="_1408006667" r:id="rId96"/>
        </w:object>
      </w:r>
      <w:r>
        <w:tab/>
      </w:r>
      <w:r>
        <w:tab/>
      </w:r>
      <w:r>
        <w:tab/>
      </w:r>
      <w:r>
        <w:tab/>
        <w:t xml:space="preserve">16.    </w:t>
      </w:r>
      <w:r w:rsidRPr="006855DB">
        <w:rPr>
          <w:position w:val="-8"/>
        </w:rPr>
        <w:object w:dxaOrig="600" w:dyaOrig="360" w14:anchorId="5D38BA38">
          <v:shape id="_x0000_i1068" type="#_x0000_t75" style="width:29.6pt;height:18.15pt" o:ole="">
            <v:imagedata r:id="rId97" o:title=""/>
          </v:shape>
          <o:OLEObject Type="Embed" ProgID="Equation.DSMT4" ShapeID="_x0000_i1068" DrawAspect="Content" ObjectID="_1408006668" r:id="rId98"/>
        </w:object>
      </w:r>
    </w:p>
    <w:p w14:paraId="72502B74" w14:textId="77777777" w:rsidR="007809EA" w:rsidRDefault="007809EA" w:rsidP="00190D66"/>
    <w:p w14:paraId="089FFD9A" w14:textId="77777777" w:rsidR="007809EA" w:rsidRDefault="007809EA" w:rsidP="00190D66"/>
    <w:p w14:paraId="7CD0A52E" w14:textId="77777777" w:rsidR="007809EA" w:rsidRDefault="007809EA" w:rsidP="00190D66">
      <w:r>
        <w:t xml:space="preserve">17.    </w:t>
      </w:r>
      <w:r w:rsidRPr="006855DB">
        <w:rPr>
          <w:position w:val="-8"/>
        </w:rPr>
        <w:object w:dxaOrig="600" w:dyaOrig="360" w14:anchorId="644CED07">
          <v:shape id="_x0000_i1069" type="#_x0000_t75" style="width:29.6pt;height:18.15pt" o:ole="">
            <v:imagedata r:id="rId99" o:title=""/>
          </v:shape>
          <o:OLEObject Type="Embed" ProgID="Equation.DSMT4" ShapeID="_x0000_i1069" DrawAspect="Content" ObjectID="_1408006669" r:id="rId100"/>
        </w:object>
      </w:r>
      <w:r w:rsidR="00014301">
        <w:tab/>
      </w:r>
      <w:r w:rsidR="00014301">
        <w:tab/>
      </w:r>
      <w:r w:rsidR="00014301">
        <w:tab/>
      </w:r>
      <w:r w:rsidR="00014301">
        <w:tab/>
      </w:r>
      <w:r w:rsidR="00014301">
        <w:tab/>
        <w:t xml:space="preserve">18.    </w:t>
      </w:r>
      <w:r w:rsidR="00482B47" w:rsidRPr="006855DB">
        <w:rPr>
          <w:position w:val="-8"/>
        </w:rPr>
        <w:object w:dxaOrig="1240" w:dyaOrig="360" w14:anchorId="762E1AF4">
          <v:shape id="_x0000_i1070" type="#_x0000_t75" style="width:61.9pt;height:18.15pt" o:ole="">
            <v:imagedata r:id="rId101" o:title=""/>
          </v:shape>
          <o:OLEObject Type="Embed" ProgID="Equation.DSMT4" ShapeID="_x0000_i1070" DrawAspect="Content" ObjectID="_1408006670" r:id="rId102"/>
        </w:object>
      </w:r>
    </w:p>
    <w:p w14:paraId="6B5DC44E" w14:textId="77777777" w:rsidR="007809EA" w:rsidRDefault="007809EA" w:rsidP="00190D66"/>
    <w:p w14:paraId="0740C213" w14:textId="77777777" w:rsidR="007809EA" w:rsidRDefault="00014301" w:rsidP="00190D66">
      <w:r>
        <w:t>19</w:t>
      </w:r>
      <w:r w:rsidR="007809EA">
        <w:t xml:space="preserve">.  The value of </w:t>
      </w:r>
      <w:r w:rsidR="007809EA" w:rsidRPr="006855DB">
        <w:rPr>
          <w:position w:val="-8"/>
        </w:rPr>
        <w:object w:dxaOrig="480" w:dyaOrig="360" w14:anchorId="61CCF4AE">
          <v:shape id="_x0000_i1071" type="#_x0000_t75" style="width:23.55pt;height:18.15pt" o:ole="">
            <v:imagedata r:id="rId103" o:title=""/>
          </v:shape>
          <o:OLEObject Type="Embed" ProgID="Equation.DSMT4" ShapeID="_x0000_i1071" DrawAspect="Content" ObjectID="_1408006671" r:id="rId104"/>
        </w:object>
      </w:r>
      <w:r w:rsidR="007809EA">
        <w:t xml:space="preserve"> is between which two whole numbers?</w:t>
      </w:r>
    </w:p>
    <w:p w14:paraId="5A620F5E" w14:textId="77777777" w:rsidR="007809EA" w:rsidRDefault="007809EA" w:rsidP="00190D66"/>
    <w:p w14:paraId="7EF47963" w14:textId="77777777" w:rsidR="007809EA" w:rsidRDefault="00014301" w:rsidP="00190D66">
      <w:r>
        <w:t>20</w:t>
      </w:r>
      <w:r w:rsidR="007809EA">
        <w:t xml:space="preserve">.  The value of </w:t>
      </w:r>
      <w:r w:rsidR="007809EA" w:rsidRPr="006855DB">
        <w:rPr>
          <w:position w:val="-8"/>
        </w:rPr>
        <w:object w:dxaOrig="580" w:dyaOrig="360" w14:anchorId="0ED3A2BD">
          <v:shape id="_x0000_i1072" type="#_x0000_t75" style="width:28.95pt;height:18.15pt" o:ole="">
            <v:imagedata r:id="rId105" o:title=""/>
          </v:shape>
          <o:OLEObject Type="Embed" ProgID="Equation.DSMT4" ShapeID="_x0000_i1072" DrawAspect="Content" ObjectID="_1408006672" r:id="rId106"/>
        </w:object>
      </w:r>
      <w:r w:rsidR="007809EA">
        <w:t xml:space="preserve"> is between which two whole numbers?</w:t>
      </w:r>
    </w:p>
    <w:p w14:paraId="03E1CEEB" w14:textId="77777777" w:rsidR="007809EA" w:rsidRDefault="007809EA" w:rsidP="00190D66"/>
    <w:p w14:paraId="08CBBBE8" w14:textId="77777777" w:rsidR="007809EA" w:rsidRDefault="00014301" w:rsidP="00190D66">
      <w:r>
        <w:t>21</w:t>
      </w:r>
      <w:r w:rsidR="007809EA">
        <w:t xml:space="preserve">.  What is the approximate value of </w:t>
      </w:r>
      <w:r w:rsidR="007809EA" w:rsidRPr="006855DB">
        <w:rPr>
          <w:position w:val="-6"/>
        </w:rPr>
        <w:object w:dxaOrig="380" w:dyaOrig="340" w14:anchorId="6816D2DF">
          <v:shape id="_x0000_i1073" type="#_x0000_t75" style="width:18.85pt;height:17.5pt" o:ole="">
            <v:imagedata r:id="rId107" o:title=""/>
          </v:shape>
          <o:OLEObject Type="Embed" ProgID="Equation.DSMT4" ShapeID="_x0000_i1073" DrawAspect="Content" ObjectID="_1408006673" r:id="rId108"/>
        </w:object>
      </w:r>
      <w:r w:rsidR="007809EA">
        <w:t xml:space="preserve">?  What is the approximate value of </w:t>
      </w:r>
      <w:r w:rsidR="007809EA" w:rsidRPr="006855DB">
        <w:rPr>
          <w:position w:val="-8"/>
        </w:rPr>
        <w:object w:dxaOrig="360" w:dyaOrig="360" w14:anchorId="4EA4A747">
          <v:shape id="_x0000_i1074" type="#_x0000_t75" style="width:18.15pt;height:18.15pt" o:ole="">
            <v:imagedata r:id="rId109" o:title=""/>
          </v:shape>
          <o:OLEObject Type="Embed" ProgID="Equation.DSMT4" ShapeID="_x0000_i1074" DrawAspect="Content" ObjectID="_1408006674" r:id="rId110"/>
        </w:object>
      </w:r>
      <w:r w:rsidR="00BE03F0">
        <w:t>?</w:t>
      </w:r>
    </w:p>
    <w:p w14:paraId="0AF45F0B" w14:textId="77777777" w:rsidR="007809EA" w:rsidRDefault="007809EA" w:rsidP="00190D66"/>
    <w:p w14:paraId="5BEEDF78" w14:textId="77777777" w:rsidR="007809EA" w:rsidRDefault="00014301" w:rsidP="00190D66">
      <w:r>
        <w:t>22</w:t>
      </w:r>
      <w:r w:rsidR="007809EA">
        <w:t xml:space="preserve">.  What is the approximate value of </w:t>
      </w:r>
      <w:r w:rsidR="00104B1D" w:rsidRPr="006855DB">
        <w:rPr>
          <w:position w:val="-6"/>
        </w:rPr>
        <w:object w:dxaOrig="499" w:dyaOrig="340" w14:anchorId="1DB228B6">
          <v:shape id="_x0000_i1075" type="#_x0000_t75" style="width:24.9pt;height:17.5pt" o:ole="">
            <v:imagedata r:id="rId111" o:title=""/>
          </v:shape>
          <o:OLEObject Type="Embed" ProgID="Equation.DSMT4" ShapeID="_x0000_i1075" DrawAspect="Content" ObjectID="_1408006675" r:id="rId112"/>
        </w:object>
      </w:r>
      <w:r w:rsidR="00104B1D">
        <w:t>, to the nearest whole number?</w:t>
      </w:r>
    </w:p>
    <w:p w14:paraId="75FFDA74" w14:textId="77777777" w:rsidR="00FB3268" w:rsidRDefault="00FB3268" w:rsidP="00190D66"/>
    <w:p w14:paraId="736C8880" w14:textId="77777777" w:rsidR="00104B1D" w:rsidRDefault="00534213" w:rsidP="00104B1D">
      <w:pPr>
        <w:jc w:val="center"/>
        <w:rPr>
          <w:rFonts w:cs="Times New Roman"/>
          <w:sz w:val="44"/>
          <w:szCs w:val="44"/>
        </w:rPr>
      </w:pPr>
      <w:r>
        <w:rPr>
          <w:rFonts w:cs="Times New Roman"/>
          <w:sz w:val="44"/>
          <w:szCs w:val="44"/>
        </w:rPr>
        <w:lastRenderedPageBreak/>
        <w:t>STATION #3</w:t>
      </w:r>
    </w:p>
    <w:p w14:paraId="25BD9A27" w14:textId="77777777" w:rsidR="00104B1D" w:rsidRDefault="00104B1D" w:rsidP="00104B1D">
      <w:pPr>
        <w:jc w:val="center"/>
        <w:rPr>
          <w:rFonts w:cs="Times New Roman"/>
          <w:szCs w:val="24"/>
        </w:rPr>
      </w:pPr>
    </w:p>
    <w:p w14:paraId="75CF832F" w14:textId="77777777" w:rsidR="00104B1D" w:rsidRDefault="00104B1D" w:rsidP="00FB3268">
      <w:pPr>
        <w:ind w:left="540" w:hanging="540"/>
      </w:pPr>
      <w:r>
        <w:t>1-6.  Find each sum or difference.</w:t>
      </w:r>
      <w:r w:rsidR="00FB3268">
        <w:t xml:space="preserve">  For help with adding and subtracting polynomials, please visit </w:t>
      </w:r>
      <w:hyperlink r:id="rId113" w:history="1">
        <w:r w:rsidR="00FB3268" w:rsidRPr="00A17690">
          <w:rPr>
            <w:rStyle w:val="Hyperlink"/>
          </w:rPr>
          <w:t>https://www.mathsisfun.com/algebra/polynomials-adding-subtracting.html</w:t>
        </w:r>
      </w:hyperlink>
      <w:r w:rsidR="00FB3268">
        <w:t>.</w:t>
      </w:r>
    </w:p>
    <w:p w14:paraId="34E8AB0B" w14:textId="77777777" w:rsidR="00FB3268" w:rsidRDefault="00FB3268" w:rsidP="00104B1D"/>
    <w:p w14:paraId="5CF6A055" w14:textId="77777777" w:rsidR="00104B1D" w:rsidRDefault="00104B1D" w:rsidP="00104B1D"/>
    <w:p w14:paraId="7C71C6D3" w14:textId="77777777" w:rsidR="00104B1D" w:rsidRDefault="00104B1D" w:rsidP="00104B1D">
      <w:r>
        <w:t xml:space="preserve">1.    </w:t>
      </w:r>
      <w:r>
        <w:rPr>
          <w:position w:val="-14"/>
        </w:rPr>
        <w:object w:dxaOrig="1960" w:dyaOrig="400" w14:anchorId="56D08065">
          <v:shape id="_x0000_i1076" type="#_x0000_t75" style="width:97.55pt;height:19.5pt" o:ole="">
            <v:imagedata r:id="rId114" o:title=""/>
          </v:shape>
          <o:OLEObject Type="Embed" ProgID="Equation.DSMT4" ShapeID="_x0000_i1076" DrawAspect="Content" ObjectID="_1408006676" r:id="rId115"/>
        </w:object>
      </w:r>
      <w:r>
        <w:tab/>
      </w:r>
      <w:r>
        <w:tab/>
      </w:r>
      <w:r>
        <w:tab/>
        <w:t xml:space="preserve">2.    </w:t>
      </w:r>
      <w:r w:rsidRPr="006855DB">
        <w:rPr>
          <w:position w:val="-14"/>
        </w:rPr>
        <w:object w:dxaOrig="3180" w:dyaOrig="400" w14:anchorId="17DA77F6">
          <v:shape id="_x0000_i1077" type="#_x0000_t75" style="width:159.5pt;height:19.5pt" o:ole="">
            <v:imagedata r:id="rId116" o:title=""/>
          </v:shape>
          <o:OLEObject Type="Embed" ProgID="Equation.DSMT4" ShapeID="_x0000_i1077" DrawAspect="Content" ObjectID="_1408006677" r:id="rId117"/>
        </w:object>
      </w:r>
    </w:p>
    <w:p w14:paraId="33E586B6" w14:textId="77777777" w:rsidR="00104B1D" w:rsidRDefault="00104B1D" w:rsidP="00104B1D"/>
    <w:p w14:paraId="076DC9EA" w14:textId="77777777" w:rsidR="00104B1D" w:rsidRDefault="00104B1D" w:rsidP="00104B1D"/>
    <w:p w14:paraId="19E7C8A9" w14:textId="77777777" w:rsidR="00104B1D" w:rsidRDefault="00104B1D" w:rsidP="00104B1D">
      <w:r>
        <w:t xml:space="preserve">3.    </w:t>
      </w:r>
      <w:r>
        <w:rPr>
          <w:position w:val="-14"/>
        </w:rPr>
        <w:object w:dxaOrig="2880" w:dyaOrig="400" w14:anchorId="3338E6F8">
          <v:shape id="_x0000_i1078" type="#_x0000_t75" style="width:2in;height:19.5pt" o:ole="">
            <v:imagedata r:id="rId118" o:title=""/>
          </v:shape>
          <o:OLEObject Type="Embed" ProgID="Equation.DSMT4" ShapeID="_x0000_i1078" DrawAspect="Content" ObjectID="_1408006678" r:id="rId119"/>
        </w:object>
      </w:r>
      <w:r>
        <w:tab/>
      </w:r>
      <w:r>
        <w:tab/>
        <w:t xml:space="preserve">4.    </w:t>
      </w:r>
      <w:r>
        <w:rPr>
          <w:position w:val="-14"/>
        </w:rPr>
        <w:object w:dxaOrig="2980" w:dyaOrig="400" w14:anchorId="29018054">
          <v:shape id="_x0000_i1079" type="#_x0000_t75" style="width:148.7pt;height:19.5pt" o:ole="">
            <v:imagedata r:id="rId120" o:title=""/>
          </v:shape>
          <o:OLEObject Type="Embed" ProgID="Equation.DSMT4" ShapeID="_x0000_i1079" DrawAspect="Content" ObjectID="_1408006679" r:id="rId121"/>
        </w:object>
      </w:r>
    </w:p>
    <w:p w14:paraId="6C09CD24" w14:textId="77777777" w:rsidR="00104B1D" w:rsidRDefault="00104B1D" w:rsidP="00104B1D"/>
    <w:p w14:paraId="4F0FBE6F" w14:textId="77777777" w:rsidR="00104B1D" w:rsidRDefault="00104B1D" w:rsidP="00104B1D"/>
    <w:p w14:paraId="2A0998F1" w14:textId="77777777" w:rsidR="00104B1D" w:rsidRDefault="00104B1D" w:rsidP="00104B1D">
      <w:r>
        <w:t xml:space="preserve">5.    </w:t>
      </w:r>
      <w:r w:rsidRPr="006855DB">
        <w:rPr>
          <w:position w:val="-24"/>
        </w:rPr>
        <w:object w:dxaOrig="3180" w:dyaOrig="620" w14:anchorId="39A4CDE3">
          <v:shape id="_x0000_i1080" type="#_x0000_t75" style="width:159.5pt;height:30.95pt" o:ole="">
            <v:imagedata r:id="rId122" o:title=""/>
          </v:shape>
          <o:OLEObject Type="Embed" ProgID="Equation.DSMT4" ShapeID="_x0000_i1080" DrawAspect="Content" ObjectID="_1408006680" r:id="rId123"/>
        </w:object>
      </w:r>
      <w:r>
        <w:tab/>
        <w:t xml:space="preserve">6.     </w:t>
      </w:r>
      <w:r>
        <w:rPr>
          <w:position w:val="-14"/>
        </w:rPr>
        <w:object w:dxaOrig="1980" w:dyaOrig="400" w14:anchorId="027B6039">
          <v:shape id="_x0000_i1081" type="#_x0000_t75" style="width:98.9pt;height:19.5pt" o:ole="">
            <v:imagedata r:id="rId124" o:title=""/>
          </v:shape>
          <o:OLEObject Type="Embed" ProgID="Equation.DSMT4" ShapeID="_x0000_i1081" DrawAspect="Content" ObjectID="_1408006681" r:id="rId125"/>
        </w:object>
      </w:r>
    </w:p>
    <w:p w14:paraId="4D3D2F9D" w14:textId="77777777" w:rsidR="00104B1D" w:rsidRDefault="00104B1D" w:rsidP="00104B1D"/>
    <w:p w14:paraId="3F58809D" w14:textId="77777777" w:rsidR="00104B1D" w:rsidRDefault="00104B1D" w:rsidP="00104B1D"/>
    <w:p w14:paraId="414AD410" w14:textId="77777777" w:rsidR="00104B1D" w:rsidRDefault="00104B1D" w:rsidP="00FB3268">
      <w:pPr>
        <w:ind w:left="630" w:hanging="630"/>
      </w:pPr>
      <w:r>
        <w:t>7-13.  Multiply.</w:t>
      </w:r>
      <w:r w:rsidR="00FB3268">
        <w:t xml:space="preserve">  For help with multiplying polynomials, please visit </w:t>
      </w:r>
      <w:hyperlink r:id="rId126" w:history="1">
        <w:r w:rsidR="00FB3268" w:rsidRPr="00A17690">
          <w:rPr>
            <w:rStyle w:val="Hyperlink"/>
          </w:rPr>
          <w:t>http://www.mathsisfun.com/algebra/polynomials-multiplying.html</w:t>
        </w:r>
      </w:hyperlink>
      <w:r w:rsidR="00FB3268">
        <w:t>.</w:t>
      </w:r>
    </w:p>
    <w:p w14:paraId="6EB63929" w14:textId="77777777" w:rsidR="00FB3268" w:rsidRDefault="00FB3268" w:rsidP="00104B1D"/>
    <w:p w14:paraId="5FBBC172" w14:textId="77777777" w:rsidR="00104B1D" w:rsidRDefault="00104B1D" w:rsidP="00104B1D"/>
    <w:p w14:paraId="40F90D74" w14:textId="77777777" w:rsidR="00104B1D" w:rsidRDefault="00104B1D" w:rsidP="00104B1D">
      <w:r>
        <w:t xml:space="preserve">7.     </w:t>
      </w:r>
      <w:r w:rsidRPr="006855DB">
        <w:rPr>
          <w:position w:val="-14"/>
        </w:rPr>
        <w:object w:dxaOrig="1760" w:dyaOrig="400" w14:anchorId="52272D9E">
          <v:shape id="_x0000_i1082" type="#_x0000_t75" style="width:88.15pt;height:19.5pt" o:ole="">
            <v:imagedata r:id="rId127" o:title=""/>
          </v:shape>
          <o:OLEObject Type="Embed" ProgID="Equation.DSMT4" ShapeID="_x0000_i1082" DrawAspect="Content" ObjectID="_1408006682" r:id="rId128"/>
        </w:object>
      </w:r>
      <w:r>
        <w:tab/>
      </w:r>
      <w:r>
        <w:tab/>
      </w:r>
      <w:r>
        <w:tab/>
        <w:t xml:space="preserve">8.     </w:t>
      </w:r>
      <w:r>
        <w:rPr>
          <w:position w:val="-14"/>
        </w:rPr>
        <w:object w:dxaOrig="1380" w:dyaOrig="400" w14:anchorId="440DE81B">
          <v:shape id="_x0000_i1083" type="#_x0000_t75" style="width:68.65pt;height:19.5pt" o:ole="">
            <v:imagedata r:id="rId129" o:title=""/>
          </v:shape>
          <o:OLEObject Type="Embed" ProgID="Equation.DSMT4" ShapeID="_x0000_i1083" DrawAspect="Content" ObjectID="_1408006683" r:id="rId130"/>
        </w:object>
      </w:r>
    </w:p>
    <w:p w14:paraId="2D85E938" w14:textId="77777777" w:rsidR="00104B1D" w:rsidRDefault="00104B1D" w:rsidP="00104B1D"/>
    <w:p w14:paraId="0550C72A" w14:textId="77777777" w:rsidR="00104B1D" w:rsidRDefault="00104B1D" w:rsidP="00104B1D"/>
    <w:p w14:paraId="06F5441E" w14:textId="77777777" w:rsidR="00104B1D" w:rsidRDefault="00104B1D" w:rsidP="00104B1D">
      <w:r>
        <w:t xml:space="preserve">9.     </w:t>
      </w:r>
      <w:r>
        <w:rPr>
          <w:position w:val="-14"/>
        </w:rPr>
        <w:object w:dxaOrig="1280" w:dyaOrig="400" w14:anchorId="648E3F41">
          <v:shape id="_x0000_i1084" type="#_x0000_t75" style="width:63.95pt;height:19.5pt" o:ole="">
            <v:imagedata r:id="rId131" o:title=""/>
          </v:shape>
          <o:OLEObject Type="Embed" ProgID="Equation.DSMT4" ShapeID="_x0000_i1084" DrawAspect="Content" ObjectID="_1408006684" r:id="rId132"/>
        </w:object>
      </w:r>
      <w:r>
        <w:tab/>
      </w:r>
      <w:r>
        <w:tab/>
      </w:r>
      <w:r>
        <w:tab/>
      </w:r>
      <w:r>
        <w:tab/>
        <w:t xml:space="preserve">10.   </w:t>
      </w:r>
      <w:r>
        <w:rPr>
          <w:position w:val="-14"/>
        </w:rPr>
        <w:object w:dxaOrig="2100" w:dyaOrig="400" w14:anchorId="401D8C96">
          <v:shape id="_x0000_i1085" type="#_x0000_t75" style="width:104.95pt;height:19.5pt" o:ole="">
            <v:imagedata r:id="rId133" o:title=""/>
          </v:shape>
          <o:OLEObject Type="Embed" ProgID="Equation.DSMT4" ShapeID="_x0000_i1085" DrawAspect="Content" ObjectID="_1408006685" r:id="rId134"/>
        </w:object>
      </w:r>
    </w:p>
    <w:p w14:paraId="0A42ECAC" w14:textId="77777777" w:rsidR="00104B1D" w:rsidRDefault="00104B1D" w:rsidP="00104B1D"/>
    <w:p w14:paraId="447E37AF" w14:textId="77777777" w:rsidR="00104B1D" w:rsidRDefault="00104B1D" w:rsidP="00104B1D"/>
    <w:p w14:paraId="392B0D11" w14:textId="77777777" w:rsidR="00104B1D" w:rsidRDefault="00104B1D" w:rsidP="00104B1D">
      <w:r>
        <w:t xml:space="preserve">11.   </w:t>
      </w:r>
      <w:r>
        <w:rPr>
          <w:position w:val="-14"/>
        </w:rPr>
        <w:object w:dxaOrig="2160" w:dyaOrig="400" w14:anchorId="48A72684">
          <v:shape id="_x0000_i1086" type="#_x0000_t75" style="width:108.35pt;height:19.5pt" o:ole="">
            <v:imagedata r:id="rId135" o:title=""/>
          </v:shape>
          <o:OLEObject Type="Embed" ProgID="Equation.DSMT4" ShapeID="_x0000_i1086" DrawAspect="Content" ObjectID="_1408006686" r:id="rId136"/>
        </w:object>
      </w:r>
      <w:r>
        <w:tab/>
      </w:r>
      <w:r>
        <w:tab/>
      </w:r>
      <w:r>
        <w:tab/>
        <w:t xml:space="preserve">12.   </w:t>
      </w:r>
      <w:r>
        <w:rPr>
          <w:position w:val="-14"/>
        </w:rPr>
        <w:object w:dxaOrig="760" w:dyaOrig="420" w14:anchorId="4F7D6F7E">
          <v:shape id="_x0000_i1087" type="#_x0000_t75" style="width:38.35pt;height:20.85pt" o:ole="">
            <v:imagedata r:id="rId137" o:title=""/>
          </v:shape>
          <o:OLEObject Type="Embed" ProgID="Equation.DSMT4" ShapeID="_x0000_i1087" DrawAspect="Content" ObjectID="_1408006687" r:id="rId138"/>
        </w:object>
      </w:r>
    </w:p>
    <w:p w14:paraId="43A10C82" w14:textId="77777777" w:rsidR="00104B1D" w:rsidRDefault="00104B1D" w:rsidP="00104B1D"/>
    <w:p w14:paraId="1469AE12" w14:textId="77777777" w:rsidR="00104B1D" w:rsidRDefault="00104B1D" w:rsidP="00104B1D"/>
    <w:p w14:paraId="3547B006" w14:textId="77777777" w:rsidR="00104B1D" w:rsidRDefault="00104B1D" w:rsidP="00104B1D">
      <w:r>
        <w:t xml:space="preserve">13.   </w:t>
      </w:r>
      <w:r w:rsidRPr="006855DB">
        <w:rPr>
          <w:position w:val="-14"/>
        </w:rPr>
        <w:object w:dxaOrig="900" w:dyaOrig="440" w14:anchorId="1A2B10F0">
          <v:shape id="_x0000_i1088" type="#_x0000_t75" style="width:45.1pt;height:21.55pt" o:ole="">
            <v:imagedata r:id="rId139" o:title=""/>
          </v:shape>
          <o:OLEObject Type="Embed" ProgID="Equation.DSMT4" ShapeID="_x0000_i1088" DrawAspect="Content" ObjectID="_1408006688" r:id="rId140"/>
        </w:object>
      </w:r>
      <w:r>
        <w:t xml:space="preserve">  </w:t>
      </w:r>
      <w:r w:rsidR="00482B47">
        <w:tab/>
      </w:r>
      <w:r w:rsidR="00482B47">
        <w:tab/>
      </w:r>
      <w:r w:rsidR="00482B47">
        <w:tab/>
      </w:r>
      <w:r w:rsidR="00482B47">
        <w:tab/>
        <w:t xml:space="preserve">14.   </w:t>
      </w:r>
      <w:r w:rsidR="00482B47" w:rsidRPr="006855DB">
        <w:rPr>
          <w:position w:val="-18"/>
        </w:rPr>
        <w:object w:dxaOrig="2079" w:dyaOrig="480" w14:anchorId="01358AB4">
          <v:shape id="_x0000_i1089" type="#_x0000_t75" style="width:103.65pt;height:23.55pt" o:ole="">
            <v:imagedata r:id="rId141" o:title=""/>
          </v:shape>
          <o:OLEObject Type="Embed" ProgID="Equation.DSMT4" ShapeID="_x0000_i1089" DrawAspect="Content" ObjectID="_1408006689" r:id="rId142"/>
        </w:object>
      </w:r>
    </w:p>
    <w:p w14:paraId="1A389499" w14:textId="77777777" w:rsidR="00104B1D" w:rsidRDefault="00104B1D" w:rsidP="00104B1D"/>
    <w:p w14:paraId="07A970D3" w14:textId="77777777" w:rsidR="00104B1D" w:rsidRDefault="00104B1D" w:rsidP="00104B1D"/>
    <w:p w14:paraId="0A5A0DD2" w14:textId="77777777" w:rsidR="00104B1D" w:rsidRDefault="00104B1D" w:rsidP="00104B1D"/>
    <w:p w14:paraId="3BD0E97C" w14:textId="77777777" w:rsidR="00104B1D" w:rsidRDefault="00482B47" w:rsidP="00104B1D">
      <w:pPr>
        <w:ind w:left="360" w:hanging="360"/>
      </w:pPr>
      <w:r>
        <w:t>15</w:t>
      </w:r>
      <w:r w:rsidR="00104B1D">
        <w:t xml:space="preserve">.  Since 1970, the number of males enrolled in colleges (in thousands) can be modeled by the function </w:t>
      </w:r>
      <w:r w:rsidR="00104B1D">
        <w:rPr>
          <w:position w:val="-6"/>
        </w:rPr>
        <w:object w:dxaOrig="3220" w:dyaOrig="300" w14:anchorId="7E16C1C0">
          <v:shape id="_x0000_i1090" type="#_x0000_t75" style="width:161.5pt;height:15.5pt" o:ole="">
            <v:imagedata r:id="rId143" o:title=""/>
          </v:shape>
          <o:OLEObject Type="Embed" ProgID="Equation.DSMT4" ShapeID="_x0000_i1090" DrawAspect="Content" ObjectID="_1408006690" r:id="rId144"/>
        </w:object>
      </w:r>
      <w:r w:rsidR="00104B1D">
        <w:t xml:space="preserve">, and the number of females enrolled in colleges (in thousands) can be modeled by </w:t>
      </w:r>
      <w:r w:rsidR="00104B1D">
        <w:rPr>
          <w:position w:val="-6"/>
        </w:rPr>
        <w:object w:dxaOrig="2960" w:dyaOrig="300" w14:anchorId="4A13E2F4">
          <v:shape id="_x0000_i1091" type="#_x0000_t75" style="width:148.05pt;height:15.5pt" o:ole="">
            <v:imagedata r:id="rId145" o:title=""/>
          </v:shape>
          <o:OLEObject Type="Embed" ProgID="Equation.DSMT4" ShapeID="_x0000_i1091" DrawAspect="Content" ObjectID="_1408006691" r:id="rId146"/>
        </w:object>
      </w:r>
      <w:r w:rsidR="00104B1D">
        <w:t xml:space="preserve">, where t is the number of years since 1970.  </w:t>
      </w:r>
    </w:p>
    <w:p w14:paraId="589A1CBA" w14:textId="77777777" w:rsidR="00104B1D" w:rsidRDefault="00104B1D" w:rsidP="00104B1D"/>
    <w:p w14:paraId="2B4CEDE1" w14:textId="77777777" w:rsidR="00104B1D" w:rsidRDefault="00104B1D" w:rsidP="00104B1D">
      <w:r>
        <w:t xml:space="preserve">a.  Write a model for the total number of people attending college. </w:t>
      </w:r>
    </w:p>
    <w:p w14:paraId="414E9034" w14:textId="77777777" w:rsidR="00104B1D" w:rsidRDefault="00104B1D" w:rsidP="00104B1D"/>
    <w:p w14:paraId="7DFEEEF5" w14:textId="77777777" w:rsidR="00104B1D" w:rsidRDefault="00104B1D" w:rsidP="00104B1D">
      <w:r>
        <w:t>b.  According to the model, how many males attended college in 2008?</w:t>
      </w:r>
    </w:p>
    <w:p w14:paraId="38222590" w14:textId="77777777" w:rsidR="00104B1D" w:rsidRDefault="00104B1D" w:rsidP="00104B1D"/>
    <w:p w14:paraId="1107E932" w14:textId="77777777" w:rsidR="00104B1D" w:rsidRDefault="00104B1D" w:rsidP="00104B1D">
      <w:r>
        <w:t>c.  According to your model, how many people attended college in 2008?</w:t>
      </w:r>
    </w:p>
    <w:p w14:paraId="7789DB82" w14:textId="77777777" w:rsidR="00104B1D" w:rsidRDefault="00104B1D" w:rsidP="00104B1D"/>
    <w:p w14:paraId="7EB6FAD7" w14:textId="77777777" w:rsidR="00104B1D" w:rsidRDefault="00104B1D" w:rsidP="00104B1D">
      <w:pPr>
        <w:ind w:left="360" w:hanging="360"/>
      </w:pPr>
      <w:r>
        <w:t>d.  According to these models, did more males or females attend college in 1970? Explain.</w:t>
      </w:r>
    </w:p>
    <w:p w14:paraId="4CC20A9B" w14:textId="77777777" w:rsidR="007809EA" w:rsidRDefault="007809EA" w:rsidP="00190D66">
      <w:pPr>
        <w:rPr>
          <w:rFonts w:cs="Times New Roman"/>
          <w:szCs w:val="24"/>
        </w:rPr>
      </w:pPr>
    </w:p>
    <w:p w14:paraId="4B1DC9EE" w14:textId="77777777" w:rsidR="00166015" w:rsidRDefault="00482B47" w:rsidP="00166015">
      <w:pPr>
        <w:ind w:left="450" w:hanging="450"/>
        <w:rPr>
          <w:rFonts w:cs="Times New Roman"/>
          <w:szCs w:val="24"/>
        </w:rPr>
      </w:pPr>
      <w:r>
        <w:rPr>
          <w:rFonts w:cs="Times New Roman"/>
          <w:szCs w:val="24"/>
        </w:rPr>
        <w:t>16</w:t>
      </w:r>
      <w:r w:rsidR="00166015">
        <w:rPr>
          <w:rFonts w:cs="Times New Roman"/>
          <w:szCs w:val="24"/>
        </w:rPr>
        <w:t xml:space="preserve">.  The graph of the product of </w:t>
      </w:r>
      <w:r w:rsidR="00166015" w:rsidRPr="006855DB">
        <w:rPr>
          <w:position w:val="-12"/>
        </w:rPr>
        <w:object w:dxaOrig="980" w:dyaOrig="360" w14:anchorId="77F687EC">
          <v:shape id="_x0000_i1092" type="#_x0000_t75" style="width:49.1pt;height:18.15pt" o:ole="">
            <v:imagedata r:id="rId147" o:title=""/>
          </v:shape>
          <o:OLEObject Type="Embed" ProgID="Equation.DSMT4" ShapeID="_x0000_i1092" DrawAspect="Content" ObjectID="_1408006692" r:id="rId148"/>
        </w:object>
      </w:r>
      <w:r w:rsidR="00166015">
        <w:t xml:space="preserve"> and </w:t>
      </w:r>
      <w:r w:rsidR="00166015" w:rsidRPr="006855DB">
        <w:rPr>
          <w:position w:val="-12"/>
        </w:rPr>
        <w:object w:dxaOrig="1080" w:dyaOrig="360" w14:anchorId="47C96E68">
          <v:shape id="_x0000_i1093" type="#_x0000_t75" style="width:54.5pt;height:18.15pt" o:ole="">
            <v:imagedata r:id="rId149" o:title=""/>
          </v:shape>
          <o:OLEObject Type="Embed" ProgID="Equation.DSMT4" ShapeID="_x0000_i1093" DrawAspect="Content" ObjectID="_1408006693" r:id="rId150"/>
        </w:object>
      </w:r>
      <w:r w:rsidR="00166015">
        <w:t xml:space="preserve"> is shown.  What is the equation that corresponds to that graph?  Write your answer in expanded form.</w:t>
      </w:r>
    </w:p>
    <w:p w14:paraId="50D87F55" w14:textId="77777777" w:rsidR="00166015" w:rsidRDefault="00166015" w:rsidP="00190D66">
      <w:pPr>
        <w:rPr>
          <w:rFonts w:cs="Times New Roman"/>
          <w:szCs w:val="24"/>
        </w:rPr>
      </w:pPr>
      <w:r>
        <w:rPr>
          <w:noProof/>
        </w:rPr>
        <w:drawing>
          <wp:anchor distT="0" distB="0" distL="114300" distR="114300" simplePos="0" relativeHeight="251658240" behindDoc="0" locked="0" layoutInCell="1" allowOverlap="1" wp14:anchorId="159D676C" wp14:editId="52955354">
            <wp:simplePos x="0" y="0"/>
            <wp:positionH relativeFrom="column">
              <wp:posOffset>2472136</wp:posOffset>
            </wp:positionH>
            <wp:positionV relativeFrom="paragraph">
              <wp:posOffset>2988</wp:posOffset>
            </wp:positionV>
            <wp:extent cx="2709545" cy="22326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2709545" cy="2232660"/>
                    </a:xfrm>
                    <a:prstGeom prst="rect">
                      <a:avLst/>
                    </a:prstGeom>
                  </pic:spPr>
                </pic:pic>
              </a:graphicData>
            </a:graphic>
            <wp14:sizeRelH relativeFrom="page">
              <wp14:pctWidth>0</wp14:pctWidth>
            </wp14:sizeRelH>
            <wp14:sizeRelV relativeFrom="page">
              <wp14:pctHeight>0</wp14:pctHeight>
            </wp14:sizeRelV>
          </wp:anchor>
        </w:drawing>
      </w:r>
    </w:p>
    <w:p w14:paraId="1C99D1D9" w14:textId="77777777" w:rsidR="00166015" w:rsidRDefault="00166015" w:rsidP="00190D66">
      <w:pPr>
        <w:rPr>
          <w:rFonts w:cs="Times New Roman"/>
          <w:szCs w:val="24"/>
        </w:rPr>
      </w:pPr>
    </w:p>
    <w:p w14:paraId="54142FDF" w14:textId="77777777" w:rsidR="00166015" w:rsidRDefault="00166015" w:rsidP="00190D66">
      <w:pPr>
        <w:rPr>
          <w:rFonts w:cs="Times New Roman"/>
          <w:szCs w:val="24"/>
        </w:rPr>
      </w:pPr>
    </w:p>
    <w:p w14:paraId="257D6723" w14:textId="77777777" w:rsidR="00166015" w:rsidRDefault="00166015" w:rsidP="00190D66">
      <w:pPr>
        <w:rPr>
          <w:rFonts w:cs="Times New Roman"/>
          <w:szCs w:val="24"/>
        </w:rPr>
      </w:pPr>
    </w:p>
    <w:p w14:paraId="56EA7D7C" w14:textId="77777777" w:rsidR="00166015" w:rsidRDefault="00166015" w:rsidP="00190D66">
      <w:pPr>
        <w:rPr>
          <w:rFonts w:cs="Times New Roman"/>
          <w:szCs w:val="24"/>
        </w:rPr>
      </w:pPr>
    </w:p>
    <w:p w14:paraId="7CDCDABB" w14:textId="77777777" w:rsidR="00166015" w:rsidRDefault="00166015" w:rsidP="00190D66">
      <w:pPr>
        <w:rPr>
          <w:rFonts w:cs="Times New Roman"/>
          <w:szCs w:val="24"/>
        </w:rPr>
      </w:pPr>
    </w:p>
    <w:p w14:paraId="3FC02C39" w14:textId="77777777" w:rsidR="00166015" w:rsidRDefault="00166015" w:rsidP="00190D66">
      <w:pPr>
        <w:rPr>
          <w:rFonts w:cs="Times New Roman"/>
          <w:szCs w:val="24"/>
        </w:rPr>
      </w:pPr>
    </w:p>
    <w:p w14:paraId="4A6D5CF3" w14:textId="77777777" w:rsidR="00166015" w:rsidRDefault="00166015" w:rsidP="00190D66">
      <w:pPr>
        <w:rPr>
          <w:rFonts w:cs="Times New Roman"/>
          <w:szCs w:val="24"/>
        </w:rPr>
      </w:pPr>
    </w:p>
    <w:p w14:paraId="6093B2BD" w14:textId="77777777" w:rsidR="00166015" w:rsidRDefault="00166015" w:rsidP="00190D66">
      <w:pPr>
        <w:rPr>
          <w:rFonts w:cs="Times New Roman"/>
          <w:szCs w:val="24"/>
        </w:rPr>
      </w:pPr>
    </w:p>
    <w:p w14:paraId="1D3CDC0C" w14:textId="77777777" w:rsidR="00166015" w:rsidRDefault="00166015" w:rsidP="00190D66">
      <w:pPr>
        <w:rPr>
          <w:rFonts w:cs="Times New Roman"/>
          <w:szCs w:val="24"/>
        </w:rPr>
      </w:pPr>
    </w:p>
    <w:p w14:paraId="42D2749A" w14:textId="77777777" w:rsidR="00166015" w:rsidRDefault="00166015" w:rsidP="00190D66">
      <w:pPr>
        <w:rPr>
          <w:rFonts w:cs="Times New Roman"/>
          <w:szCs w:val="24"/>
        </w:rPr>
      </w:pPr>
    </w:p>
    <w:p w14:paraId="1ED01349" w14:textId="77777777" w:rsidR="00166015" w:rsidRDefault="00166015" w:rsidP="00190D66">
      <w:pPr>
        <w:rPr>
          <w:rFonts w:cs="Times New Roman"/>
          <w:szCs w:val="24"/>
        </w:rPr>
      </w:pPr>
    </w:p>
    <w:p w14:paraId="2F809B1B" w14:textId="77777777" w:rsidR="00166015" w:rsidRDefault="00166015" w:rsidP="00190D66">
      <w:pPr>
        <w:rPr>
          <w:rFonts w:cs="Times New Roman"/>
          <w:szCs w:val="24"/>
        </w:rPr>
      </w:pPr>
    </w:p>
    <w:p w14:paraId="73CB2E80" w14:textId="77777777" w:rsidR="00166015" w:rsidRDefault="00166015" w:rsidP="00190D66">
      <w:pPr>
        <w:rPr>
          <w:rFonts w:cs="Times New Roman"/>
          <w:szCs w:val="24"/>
        </w:rPr>
      </w:pPr>
    </w:p>
    <w:p w14:paraId="54C3E095" w14:textId="77777777" w:rsidR="00166015" w:rsidRDefault="00166015" w:rsidP="00190D66">
      <w:pPr>
        <w:rPr>
          <w:rFonts w:cs="Times New Roman"/>
          <w:szCs w:val="24"/>
        </w:rPr>
      </w:pPr>
    </w:p>
    <w:p w14:paraId="798B862C" w14:textId="77777777" w:rsidR="00166015" w:rsidRDefault="00166015" w:rsidP="00190D66">
      <w:pPr>
        <w:rPr>
          <w:rFonts w:cs="Times New Roman"/>
          <w:szCs w:val="24"/>
        </w:rPr>
      </w:pPr>
    </w:p>
    <w:p w14:paraId="78A74236" w14:textId="77777777" w:rsidR="00166015" w:rsidRDefault="00166015" w:rsidP="00190D66">
      <w:pPr>
        <w:rPr>
          <w:rFonts w:cs="Times New Roman"/>
          <w:szCs w:val="24"/>
        </w:rPr>
      </w:pPr>
    </w:p>
    <w:p w14:paraId="43A4181D" w14:textId="77777777" w:rsidR="00166015" w:rsidRDefault="00166015" w:rsidP="00190D66">
      <w:pPr>
        <w:rPr>
          <w:rFonts w:cs="Times New Roman"/>
          <w:szCs w:val="24"/>
        </w:rPr>
      </w:pPr>
    </w:p>
    <w:p w14:paraId="093DEC2D" w14:textId="77777777" w:rsidR="00166015" w:rsidRDefault="00166015" w:rsidP="00190D66">
      <w:pPr>
        <w:rPr>
          <w:rFonts w:cs="Times New Roman"/>
          <w:szCs w:val="24"/>
        </w:rPr>
      </w:pPr>
    </w:p>
    <w:p w14:paraId="279A3372" w14:textId="77777777" w:rsidR="00166015" w:rsidRDefault="00166015" w:rsidP="00190D66">
      <w:pPr>
        <w:rPr>
          <w:rFonts w:cs="Times New Roman"/>
          <w:szCs w:val="24"/>
        </w:rPr>
      </w:pPr>
    </w:p>
    <w:p w14:paraId="61B45F9F" w14:textId="77777777" w:rsidR="00166015" w:rsidRDefault="00166015" w:rsidP="00190D66">
      <w:pPr>
        <w:rPr>
          <w:rFonts w:cs="Times New Roman"/>
          <w:szCs w:val="24"/>
        </w:rPr>
      </w:pPr>
    </w:p>
    <w:p w14:paraId="5FC55457" w14:textId="77777777" w:rsidR="00166015" w:rsidRDefault="00166015" w:rsidP="00190D66">
      <w:pPr>
        <w:rPr>
          <w:rFonts w:cs="Times New Roman"/>
          <w:szCs w:val="24"/>
        </w:rPr>
      </w:pPr>
    </w:p>
    <w:p w14:paraId="304177EE" w14:textId="77777777" w:rsidR="00166015" w:rsidRDefault="00166015" w:rsidP="00190D66">
      <w:pPr>
        <w:rPr>
          <w:rFonts w:cs="Times New Roman"/>
          <w:szCs w:val="24"/>
        </w:rPr>
      </w:pPr>
    </w:p>
    <w:p w14:paraId="5AA2B5A2" w14:textId="77777777" w:rsidR="00166015" w:rsidRDefault="00166015" w:rsidP="00190D66">
      <w:pPr>
        <w:rPr>
          <w:rFonts w:cs="Times New Roman"/>
          <w:szCs w:val="24"/>
        </w:rPr>
      </w:pPr>
    </w:p>
    <w:p w14:paraId="2F1EEF54" w14:textId="77777777" w:rsidR="00166015" w:rsidRDefault="00166015" w:rsidP="00190D66">
      <w:pPr>
        <w:rPr>
          <w:rFonts w:cs="Times New Roman"/>
          <w:szCs w:val="24"/>
        </w:rPr>
      </w:pPr>
    </w:p>
    <w:p w14:paraId="50D03D6F" w14:textId="77777777" w:rsidR="00166015" w:rsidRDefault="00166015" w:rsidP="00190D66">
      <w:pPr>
        <w:rPr>
          <w:rFonts w:cs="Times New Roman"/>
          <w:szCs w:val="24"/>
        </w:rPr>
      </w:pPr>
    </w:p>
    <w:p w14:paraId="5FD1B5F2" w14:textId="77777777" w:rsidR="00166015" w:rsidRDefault="00166015" w:rsidP="00190D66">
      <w:pPr>
        <w:rPr>
          <w:rFonts w:cs="Times New Roman"/>
          <w:szCs w:val="24"/>
        </w:rPr>
      </w:pPr>
    </w:p>
    <w:p w14:paraId="0B3DF0F7" w14:textId="77777777" w:rsidR="00166015" w:rsidRDefault="00166015" w:rsidP="00190D66">
      <w:pPr>
        <w:rPr>
          <w:rFonts w:cs="Times New Roman"/>
          <w:szCs w:val="24"/>
        </w:rPr>
      </w:pPr>
    </w:p>
    <w:p w14:paraId="6251E45B" w14:textId="77777777" w:rsidR="00166015" w:rsidRDefault="00166015" w:rsidP="00190D66">
      <w:pPr>
        <w:rPr>
          <w:rFonts w:cs="Times New Roman"/>
          <w:szCs w:val="24"/>
        </w:rPr>
      </w:pPr>
    </w:p>
    <w:p w14:paraId="7AB272D6" w14:textId="77777777" w:rsidR="00166015" w:rsidRDefault="00166015" w:rsidP="00190D66">
      <w:pPr>
        <w:rPr>
          <w:rFonts w:cs="Times New Roman"/>
          <w:szCs w:val="24"/>
        </w:rPr>
      </w:pPr>
    </w:p>
    <w:p w14:paraId="2AEC7EA5" w14:textId="77777777" w:rsidR="00166015" w:rsidRDefault="00166015" w:rsidP="00190D66">
      <w:pPr>
        <w:rPr>
          <w:rFonts w:cs="Times New Roman"/>
          <w:szCs w:val="24"/>
        </w:rPr>
      </w:pPr>
    </w:p>
    <w:p w14:paraId="4DC34001" w14:textId="77777777" w:rsidR="00166015" w:rsidRDefault="00166015" w:rsidP="00190D66">
      <w:pPr>
        <w:rPr>
          <w:rFonts w:cs="Times New Roman"/>
          <w:szCs w:val="24"/>
        </w:rPr>
      </w:pPr>
    </w:p>
    <w:p w14:paraId="567B4BD1" w14:textId="77777777" w:rsidR="00166015" w:rsidRDefault="00166015" w:rsidP="00190D66">
      <w:pPr>
        <w:rPr>
          <w:rFonts w:cs="Times New Roman"/>
          <w:szCs w:val="24"/>
        </w:rPr>
      </w:pPr>
    </w:p>
    <w:p w14:paraId="53186884" w14:textId="77777777" w:rsidR="00166015" w:rsidRDefault="00166015" w:rsidP="00190D66">
      <w:pPr>
        <w:rPr>
          <w:rFonts w:cs="Times New Roman"/>
          <w:szCs w:val="24"/>
        </w:rPr>
      </w:pPr>
    </w:p>
    <w:p w14:paraId="6A6E76C1" w14:textId="77777777" w:rsidR="00166015" w:rsidRDefault="00166015" w:rsidP="00190D66">
      <w:pPr>
        <w:rPr>
          <w:rFonts w:cs="Times New Roman"/>
          <w:szCs w:val="24"/>
        </w:rPr>
      </w:pPr>
    </w:p>
    <w:p w14:paraId="2ACEAC0C" w14:textId="77777777" w:rsidR="00166015" w:rsidRDefault="00166015" w:rsidP="00190D66">
      <w:pPr>
        <w:rPr>
          <w:rFonts w:cs="Times New Roman"/>
          <w:szCs w:val="24"/>
        </w:rPr>
      </w:pPr>
    </w:p>
    <w:p w14:paraId="55AB0B58" w14:textId="77777777" w:rsidR="00166015" w:rsidRDefault="00166015" w:rsidP="00190D66">
      <w:pPr>
        <w:rPr>
          <w:rFonts w:cs="Times New Roman"/>
          <w:szCs w:val="24"/>
        </w:rPr>
      </w:pPr>
    </w:p>
    <w:p w14:paraId="1DDF17A5" w14:textId="77777777" w:rsidR="00166015" w:rsidRDefault="00166015" w:rsidP="00190D66">
      <w:pPr>
        <w:rPr>
          <w:rFonts w:cs="Times New Roman"/>
          <w:szCs w:val="24"/>
        </w:rPr>
      </w:pPr>
    </w:p>
    <w:p w14:paraId="129AE545" w14:textId="77777777" w:rsidR="00166015" w:rsidRDefault="00166015" w:rsidP="00190D66">
      <w:pPr>
        <w:rPr>
          <w:rFonts w:cs="Times New Roman"/>
          <w:szCs w:val="24"/>
        </w:rPr>
      </w:pPr>
    </w:p>
    <w:p w14:paraId="5B5A30C0" w14:textId="77777777" w:rsidR="00166015" w:rsidRDefault="00166015" w:rsidP="00190D66">
      <w:pPr>
        <w:rPr>
          <w:rFonts w:cs="Times New Roman"/>
          <w:szCs w:val="24"/>
        </w:rPr>
      </w:pPr>
    </w:p>
    <w:p w14:paraId="2E0D27CB" w14:textId="77777777" w:rsidR="00166015" w:rsidRDefault="00166015" w:rsidP="00190D66">
      <w:pPr>
        <w:rPr>
          <w:rFonts w:cs="Times New Roman"/>
          <w:szCs w:val="24"/>
        </w:rPr>
      </w:pPr>
    </w:p>
    <w:p w14:paraId="49BC5BC1" w14:textId="77777777" w:rsidR="00166015" w:rsidRDefault="00166015" w:rsidP="00190D66">
      <w:pPr>
        <w:rPr>
          <w:rFonts w:cs="Times New Roman"/>
          <w:szCs w:val="24"/>
        </w:rPr>
      </w:pPr>
    </w:p>
    <w:p w14:paraId="5A18E01E" w14:textId="77777777" w:rsidR="00166015" w:rsidRDefault="00166015" w:rsidP="00190D66">
      <w:pPr>
        <w:rPr>
          <w:rFonts w:cs="Times New Roman"/>
          <w:szCs w:val="24"/>
        </w:rPr>
      </w:pPr>
    </w:p>
    <w:p w14:paraId="075AB30C" w14:textId="77777777" w:rsidR="00166015" w:rsidRDefault="00166015" w:rsidP="00190D66">
      <w:pPr>
        <w:rPr>
          <w:rFonts w:cs="Times New Roman"/>
          <w:szCs w:val="24"/>
        </w:rPr>
      </w:pPr>
    </w:p>
    <w:p w14:paraId="3D938629" w14:textId="77777777" w:rsidR="00166015" w:rsidRDefault="00166015" w:rsidP="00190D66">
      <w:pPr>
        <w:rPr>
          <w:rFonts w:cs="Times New Roman"/>
          <w:szCs w:val="24"/>
        </w:rPr>
      </w:pPr>
    </w:p>
    <w:p w14:paraId="5F8EB294" w14:textId="77777777" w:rsidR="00166015" w:rsidRDefault="00166015" w:rsidP="00190D66">
      <w:pPr>
        <w:rPr>
          <w:rFonts w:cs="Times New Roman"/>
          <w:szCs w:val="24"/>
        </w:rPr>
      </w:pPr>
    </w:p>
    <w:p w14:paraId="0065AFE3" w14:textId="77777777" w:rsidR="00166015" w:rsidRDefault="00166015" w:rsidP="00190D66">
      <w:pPr>
        <w:rPr>
          <w:rFonts w:cs="Times New Roman"/>
          <w:szCs w:val="24"/>
        </w:rPr>
      </w:pPr>
    </w:p>
    <w:p w14:paraId="58193BF4" w14:textId="77777777" w:rsidR="00104B1D" w:rsidRDefault="00534213" w:rsidP="00104B1D">
      <w:pPr>
        <w:jc w:val="center"/>
        <w:rPr>
          <w:rFonts w:cs="Times New Roman"/>
          <w:sz w:val="44"/>
          <w:szCs w:val="44"/>
        </w:rPr>
      </w:pPr>
      <w:r>
        <w:rPr>
          <w:rFonts w:cs="Times New Roman"/>
          <w:sz w:val="44"/>
          <w:szCs w:val="44"/>
        </w:rPr>
        <w:t>STATION #4</w:t>
      </w:r>
    </w:p>
    <w:p w14:paraId="5B1DEB17" w14:textId="77777777" w:rsidR="00104B1D" w:rsidRDefault="00104B1D" w:rsidP="00104B1D">
      <w:pPr>
        <w:jc w:val="center"/>
        <w:rPr>
          <w:rFonts w:cs="Times New Roman"/>
          <w:szCs w:val="24"/>
        </w:rPr>
      </w:pPr>
    </w:p>
    <w:p w14:paraId="25D0A55A" w14:textId="77777777" w:rsidR="00104B1D" w:rsidRDefault="00FB3268" w:rsidP="00FB3268">
      <w:pPr>
        <w:ind w:left="630" w:hanging="630"/>
        <w:rPr>
          <w:rFonts w:cs="Times New Roman"/>
          <w:szCs w:val="24"/>
        </w:rPr>
      </w:pPr>
      <w:r>
        <w:rPr>
          <w:rFonts w:cs="Times New Roman"/>
          <w:szCs w:val="24"/>
        </w:rPr>
        <w:t xml:space="preserve">1-19.  </w:t>
      </w:r>
      <w:r w:rsidR="00104B1D">
        <w:rPr>
          <w:rFonts w:cs="Times New Roman"/>
          <w:szCs w:val="24"/>
        </w:rPr>
        <w:t>Factor each polynomial completely.</w:t>
      </w:r>
      <w:r w:rsidR="00EA526A">
        <w:rPr>
          <w:rFonts w:cs="Times New Roman"/>
          <w:szCs w:val="24"/>
        </w:rPr>
        <w:t xml:space="preserve">  If the polynomial cannot be factored, write “Prime”.</w:t>
      </w:r>
      <w:r>
        <w:rPr>
          <w:rFonts w:cs="Times New Roman"/>
          <w:szCs w:val="24"/>
        </w:rPr>
        <w:t xml:space="preserve">  For help with factoring by grouping, please visit </w:t>
      </w:r>
      <w:hyperlink r:id="rId152" w:history="1">
        <w:r w:rsidRPr="00A17690">
          <w:rPr>
            <w:rStyle w:val="Hyperlink"/>
            <w:rFonts w:cs="Times New Roman"/>
            <w:szCs w:val="24"/>
          </w:rPr>
          <w:t>http://www.purplemath.com/modules/simpfact3.htm</w:t>
        </w:r>
      </w:hyperlink>
      <w:r>
        <w:rPr>
          <w:rFonts w:cs="Times New Roman"/>
          <w:szCs w:val="24"/>
        </w:rPr>
        <w:t xml:space="preserve">.  For help with factoring trinomials, please visit </w:t>
      </w:r>
      <w:hyperlink r:id="rId153" w:history="1">
        <w:r w:rsidRPr="00A17690">
          <w:rPr>
            <w:rStyle w:val="Hyperlink"/>
            <w:rFonts w:cs="Times New Roman"/>
            <w:szCs w:val="24"/>
          </w:rPr>
          <w:t>http://www.regentsprep.org/regents/math/algebra/AV6/Lgrouping.htm</w:t>
        </w:r>
      </w:hyperlink>
      <w:r>
        <w:rPr>
          <w:rFonts w:cs="Times New Roman"/>
          <w:szCs w:val="24"/>
        </w:rPr>
        <w:t xml:space="preserve">.  For help with factoring binomials, please visit </w:t>
      </w:r>
      <w:hyperlink r:id="rId154" w:history="1">
        <w:r w:rsidRPr="00A17690">
          <w:rPr>
            <w:rStyle w:val="Hyperlink"/>
            <w:rFonts w:cs="Times New Roman"/>
            <w:szCs w:val="24"/>
          </w:rPr>
          <w:t>http://www.purplemath.com/modules/specfact.htm</w:t>
        </w:r>
      </w:hyperlink>
      <w:r>
        <w:rPr>
          <w:rFonts w:cs="Times New Roman"/>
          <w:szCs w:val="24"/>
        </w:rPr>
        <w:t>.</w:t>
      </w:r>
    </w:p>
    <w:p w14:paraId="506438EC" w14:textId="77777777" w:rsidR="00166015" w:rsidRDefault="00166015" w:rsidP="00166015"/>
    <w:p w14:paraId="2FE89DA9" w14:textId="77777777" w:rsidR="00166015" w:rsidRDefault="00166015" w:rsidP="00166015">
      <w:r>
        <w:t xml:space="preserve">1.    </w:t>
      </w:r>
      <w:r w:rsidRPr="00695C86">
        <w:rPr>
          <w:position w:val="-10"/>
        </w:rPr>
        <w:object w:dxaOrig="1520" w:dyaOrig="380" w14:anchorId="45AAA717">
          <v:shape id="_x0000_i1094" type="#_x0000_t75" style="width:76.05pt;height:18.85pt" o:ole="">
            <v:imagedata r:id="rId155" o:title=""/>
          </v:shape>
          <o:OLEObject Type="Embed" ProgID="Equation.DSMT4" ShapeID="_x0000_i1094" DrawAspect="Content" ObjectID="_1408006694" r:id="rId156"/>
        </w:object>
      </w:r>
      <w:r>
        <w:tab/>
      </w:r>
      <w:r>
        <w:tab/>
      </w:r>
      <w:r>
        <w:tab/>
      </w:r>
      <w:r>
        <w:tab/>
        <w:t xml:space="preserve">2.    </w:t>
      </w:r>
      <w:r>
        <w:rPr>
          <w:position w:val="-4"/>
        </w:rPr>
        <w:object w:dxaOrig="800" w:dyaOrig="300" w14:anchorId="3ED8F493">
          <v:shape id="_x0000_i1095" type="#_x0000_t75" style="width:40.35pt;height:15.5pt" o:ole="">
            <v:imagedata r:id="rId157" o:title=""/>
          </v:shape>
          <o:OLEObject Type="Embed" ProgID="Equation.DSMT4" ShapeID="_x0000_i1095" DrawAspect="Content" ObjectID="_1408006695" r:id="rId158"/>
        </w:object>
      </w:r>
    </w:p>
    <w:p w14:paraId="09F533C4" w14:textId="77777777" w:rsidR="00166015" w:rsidRDefault="00166015" w:rsidP="00166015"/>
    <w:p w14:paraId="1ECF91BD" w14:textId="77777777" w:rsidR="00EA526A" w:rsidRDefault="00EA526A" w:rsidP="00166015"/>
    <w:p w14:paraId="1C16C798" w14:textId="77777777" w:rsidR="00166015" w:rsidRDefault="00166015" w:rsidP="00166015">
      <w:r>
        <w:t xml:space="preserve">3.    </w:t>
      </w:r>
      <w:r>
        <w:rPr>
          <w:position w:val="-4"/>
        </w:rPr>
        <w:object w:dxaOrig="720" w:dyaOrig="300" w14:anchorId="242B6F5D">
          <v:shape id="_x0000_i1096" type="#_x0000_t75" style="width:36.35pt;height:15.5pt" o:ole="">
            <v:imagedata r:id="rId159" o:title=""/>
          </v:shape>
          <o:OLEObject Type="Embed" ProgID="Equation.DSMT4" ShapeID="_x0000_i1096" DrawAspect="Content" ObjectID="_1408006696" r:id="rId160"/>
        </w:object>
      </w:r>
      <w:r>
        <w:tab/>
      </w:r>
      <w:r>
        <w:tab/>
      </w:r>
      <w:r>
        <w:tab/>
      </w:r>
      <w:r>
        <w:tab/>
      </w:r>
      <w:r>
        <w:tab/>
        <w:t xml:space="preserve">4.     </w:t>
      </w:r>
      <w:r>
        <w:rPr>
          <w:position w:val="-10"/>
        </w:rPr>
        <w:object w:dxaOrig="1219" w:dyaOrig="360" w14:anchorId="315C12F6">
          <v:shape id="_x0000_i1097" type="#_x0000_t75" style="width:60.55pt;height:18.15pt" o:ole="">
            <v:imagedata r:id="rId161" o:title=""/>
          </v:shape>
          <o:OLEObject Type="Embed" ProgID="Equation.DSMT4" ShapeID="_x0000_i1097" DrawAspect="Content" ObjectID="_1408006697" r:id="rId162"/>
        </w:object>
      </w:r>
    </w:p>
    <w:p w14:paraId="30F3D415" w14:textId="77777777" w:rsidR="00166015" w:rsidRDefault="00166015" w:rsidP="00166015"/>
    <w:p w14:paraId="151BF682" w14:textId="77777777" w:rsidR="00EA526A" w:rsidRDefault="00EA526A" w:rsidP="00166015"/>
    <w:p w14:paraId="6CCC9AA3" w14:textId="77777777" w:rsidR="00166015" w:rsidRDefault="00EA526A" w:rsidP="00166015">
      <w:r>
        <w:t>5</w:t>
      </w:r>
      <w:r w:rsidR="00166015">
        <w:t xml:space="preserve">.    </w:t>
      </w:r>
      <w:r w:rsidR="00166015" w:rsidRPr="006855DB">
        <w:rPr>
          <w:position w:val="-6"/>
        </w:rPr>
        <w:object w:dxaOrig="880" w:dyaOrig="320" w14:anchorId="3450287B">
          <v:shape id="_x0000_i1098" type="#_x0000_t75" style="width:44.4pt;height:16.15pt" o:ole="">
            <v:imagedata r:id="rId163" o:title=""/>
          </v:shape>
          <o:OLEObject Type="Embed" ProgID="Equation.DSMT4" ShapeID="_x0000_i1098" DrawAspect="Content" ObjectID="_1408006698" r:id="rId164"/>
        </w:object>
      </w:r>
      <w:r>
        <w:tab/>
      </w:r>
      <w:r>
        <w:tab/>
      </w:r>
      <w:r>
        <w:tab/>
      </w:r>
      <w:r>
        <w:tab/>
      </w:r>
      <w:r>
        <w:tab/>
        <w:t>6</w:t>
      </w:r>
      <w:r w:rsidR="00166015">
        <w:t>.</w:t>
      </w:r>
      <w:r>
        <w:t xml:space="preserve">  </w:t>
      </w:r>
      <w:r w:rsidR="00166015">
        <w:t xml:space="preserve">   </w:t>
      </w:r>
      <w:r w:rsidR="00166015" w:rsidRPr="000404B2">
        <w:rPr>
          <w:position w:val="-6"/>
        </w:rPr>
        <w:object w:dxaOrig="1420" w:dyaOrig="320" w14:anchorId="022DCA9B">
          <v:shape id="_x0000_i1099" type="#_x0000_t75" style="width:71.35pt;height:16.15pt" o:ole="">
            <v:imagedata r:id="rId165" o:title=""/>
          </v:shape>
          <o:OLEObject Type="Embed" ProgID="Equation.DSMT4" ShapeID="_x0000_i1099" DrawAspect="Content" ObjectID="_1408006699" r:id="rId166"/>
        </w:object>
      </w:r>
    </w:p>
    <w:p w14:paraId="00554F03" w14:textId="77777777" w:rsidR="00166015" w:rsidRDefault="00166015" w:rsidP="00166015"/>
    <w:p w14:paraId="63C4D9DD" w14:textId="77777777" w:rsidR="00EA526A" w:rsidRDefault="00EA526A" w:rsidP="00166015"/>
    <w:p w14:paraId="11E6E0D6" w14:textId="77777777" w:rsidR="00166015" w:rsidRDefault="00EA526A" w:rsidP="00166015">
      <w:r>
        <w:t>7</w:t>
      </w:r>
      <w:r w:rsidR="00166015">
        <w:t>.</w:t>
      </w:r>
      <w:r>
        <w:t xml:space="preserve">  </w:t>
      </w:r>
      <w:r w:rsidR="00166015">
        <w:t xml:space="preserve">  </w:t>
      </w:r>
      <w:r w:rsidR="00166015" w:rsidRPr="006855DB">
        <w:rPr>
          <w:position w:val="-14"/>
        </w:rPr>
        <w:object w:dxaOrig="1860" w:dyaOrig="400" w14:anchorId="31C26092">
          <v:shape id="_x0000_i1100" type="#_x0000_t75" style="width:92.85pt;height:19.5pt" o:ole="">
            <v:imagedata r:id="rId167" o:title=""/>
          </v:shape>
          <o:OLEObject Type="Embed" ProgID="Equation.DSMT4" ShapeID="_x0000_i1100" DrawAspect="Content" ObjectID="_1408006700" r:id="rId168"/>
        </w:object>
      </w:r>
      <w:r>
        <w:tab/>
      </w:r>
      <w:r>
        <w:tab/>
      </w:r>
      <w:r>
        <w:tab/>
        <w:t>8</w:t>
      </w:r>
      <w:r w:rsidR="00166015">
        <w:t>.</w:t>
      </w:r>
      <w:r>
        <w:t xml:space="preserve">  </w:t>
      </w:r>
      <w:r w:rsidR="00166015">
        <w:t xml:space="preserve">   </w:t>
      </w:r>
      <w:r w:rsidR="00166015" w:rsidRPr="00695C86">
        <w:rPr>
          <w:position w:val="-14"/>
        </w:rPr>
        <w:object w:dxaOrig="1760" w:dyaOrig="440" w14:anchorId="08FF86BA">
          <v:shape id="_x0000_i1101" type="#_x0000_t75" style="width:88.15pt;height:21.55pt" o:ole="">
            <v:imagedata r:id="rId169" o:title=""/>
          </v:shape>
          <o:OLEObject Type="Embed" ProgID="Equation.DSMT4" ShapeID="_x0000_i1101" DrawAspect="Content" ObjectID="_1408006701" r:id="rId170"/>
        </w:object>
      </w:r>
    </w:p>
    <w:p w14:paraId="614C22AB" w14:textId="77777777" w:rsidR="00166015" w:rsidRDefault="00166015" w:rsidP="00166015"/>
    <w:p w14:paraId="40DAEB6A" w14:textId="77777777" w:rsidR="00EA526A" w:rsidRDefault="00EA526A" w:rsidP="00166015"/>
    <w:p w14:paraId="29860D90" w14:textId="77777777" w:rsidR="00166015" w:rsidRDefault="00EA526A" w:rsidP="00166015">
      <w:r>
        <w:t>9</w:t>
      </w:r>
      <w:r w:rsidR="00166015">
        <w:t xml:space="preserve">. </w:t>
      </w:r>
      <w:r>
        <w:t xml:space="preserve">  </w:t>
      </w:r>
      <w:r w:rsidR="00166015">
        <w:t xml:space="preserve"> </w:t>
      </w:r>
      <w:r w:rsidR="00166015">
        <w:rPr>
          <w:position w:val="-10"/>
        </w:rPr>
        <w:object w:dxaOrig="1380" w:dyaOrig="360" w14:anchorId="4DE05534">
          <v:shape id="_x0000_i1102" type="#_x0000_t75" style="width:68.65pt;height:18.15pt" o:ole="">
            <v:imagedata r:id="rId171" o:title=""/>
          </v:shape>
          <o:OLEObject Type="Embed" ProgID="Equation.DSMT4" ShapeID="_x0000_i1102" DrawAspect="Content" ObjectID="_1408006702" r:id="rId172"/>
        </w:object>
      </w:r>
      <w:r>
        <w:tab/>
      </w:r>
      <w:r>
        <w:tab/>
      </w:r>
      <w:r>
        <w:tab/>
      </w:r>
      <w:r>
        <w:tab/>
        <w:t>10</w:t>
      </w:r>
      <w:r w:rsidR="00166015">
        <w:t xml:space="preserve">.   </w:t>
      </w:r>
      <w:r w:rsidR="00166015" w:rsidRPr="00695C86">
        <w:rPr>
          <w:position w:val="-14"/>
        </w:rPr>
        <w:object w:dxaOrig="1400" w:dyaOrig="440" w14:anchorId="3231783E">
          <v:shape id="_x0000_i1103" type="#_x0000_t75" style="width:70pt;height:21.55pt" o:ole="">
            <v:imagedata r:id="rId173" o:title=""/>
          </v:shape>
          <o:OLEObject Type="Embed" ProgID="Equation.DSMT4" ShapeID="_x0000_i1103" DrawAspect="Content" ObjectID="_1408006703" r:id="rId174"/>
        </w:object>
      </w:r>
    </w:p>
    <w:p w14:paraId="16C30ECD" w14:textId="77777777" w:rsidR="00166015" w:rsidRDefault="00166015" w:rsidP="00166015"/>
    <w:p w14:paraId="541B9EDF" w14:textId="77777777" w:rsidR="00EA526A" w:rsidRDefault="00EA526A" w:rsidP="00166015"/>
    <w:p w14:paraId="42AAA708" w14:textId="77777777" w:rsidR="00166015" w:rsidRDefault="00EA526A" w:rsidP="00166015">
      <w:r>
        <w:t>11</w:t>
      </w:r>
      <w:r w:rsidR="00166015">
        <w:t xml:space="preserve">.  </w:t>
      </w:r>
      <w:r w:rsidR="00166015" w:rsidRPr="00695C86">
        <w:rPr>
          <w:position w:val="-6"/>
        </w:rPr>
        <w:object w:dxaOrig="1180" w:dyaOrig="340" w14:anchorId="2EDEBFE3">
          <v:shape id="_x0000_i1104" type="#_x0000_t75" style="width:58.55pt;height:17.5pt" o:ole="">
            <v:imagedata r:id="rId175" o:title=""/>
          </v:shape>
          <o:OLEObject Type="Embed" ProgID="Equation.DSMT4" ShapeID="_x0000_i1104" DrawAspect="Content" ObjectID="_1408006704" r:id="rId176"/>
        </w:object>
      </w:r>
      <w:r>
        <w:tab/>
      </w:r>
      <w:r>
        <w:tab/>
      </w:r>
      <w:r>
        <w:tab/>
      </w:r>
      <w:r>
        <w:tab/>
        <w:t>12</w:t>
      </w:r>
      <w:r w:rsidR="00166015">
        <w:t xml:space="preserve">.   </w:t>
      </w:r>
      <w:r w:rsidR="00166015">
        <w:rPr>
          <w:position w:val="-4"/>
        </w:rPr>
        <w:object w:dxaOrig="1460" w:dyaOrig="300" w14:anchorId="32742761">
          <v:shape id="_x0000_i1105" type="#_x0000_t75" style="width:72.65pt;height:15.5pt" o:ole="">
            <v:imagedata r:id="rId177" o:title=""/>
          </v:shape>
          <o:OLEObject Type="Embed" ProgID="Equation.DSMT4" ShapeID="_x0000_i1105" DrawAspect="Content" ObjectID="_1408006705" r:id="rId178"/>
        </w:object>
      </w:r>
    </w:p>
    <w:p w14:paraId="27D6A577" w14:textId="77777777" w:rsidR="00166015" w:rsidRDefault="00166015" w:rsidP="00166015"/>
    <w:p w14:paraId="70968B9D" w14:textId="77777777" w:rsidR="00EA526A" w:rsidRDefault="00EA526A" w:rsidP="00166015"/>
    <w:p w14:paraId="5A76E784" w14:textId="77777777" w:rsidR="00166015" w:rsidRDefault="00EA526A" w:rsidP="00166015">
      <w:r>
        <w:t>13</w:t>
      </w:r>
      <w:r w:rsidR="00166015">
        <w:t xml:space="preserve">.  </w:t>
      </w:r>
      <w:r w:rsidR="00166015">
        <w:rPr>
          <w:position w:val="-4"/>
        </w:rPr>
        <w:object w:dxaOrig="1440" w:dyaOrig="300" w14:anchorId="2D178BC2">
          <v:shape id="_x0000_i1106" type="#_x0000_t75" style="width:1in;height:15.5pt" o:ole="">
            <v:imagedata r:id="rId179" o:title=""/>
          </v:shape>
          <o:OLEObject Type="Embed" ProgID="Equation.DSMT4" ShapeID="_x0000_i1106" DrawAspect="Content" ObjectID="_1408006706" r:id="rId180"/>
        </w:object>
      </w:r>
      <w:r>
        <w:tab/>
      </w:r>
      <w:r>
        <w:tab/>
      </w:r>
      <w:r>
        <w:tab/>
      </w:r>
      <w:r>
        <w:tab/>
        <w:t>14</w:t>
      </w:r>
      <w:r w:rsidR="00166015">
        <w:t xml:space="preserve">.   </w:t>
      </w:r>
      <w:r w:rsidR="00166015" w:rsidRPr="006855DB">
        <w:rPr>
          <w:position w:val="-14"/>
        </w:rPr>
        <w:object w:dxaOrig="1320" w:dyaOrig="440" w14:anchorId="7B594AF1">
          <v:shape id="_x0000_i1107" type="#_x0000_t75" style="width:65.95pt;height:21.55pt" o:ole="">
            <v:imagedata r:id="rId181" o:title=""/>
          </v:shape>
          <o:OLEObject Type="Embed" ProgID="Equation.DSMT4" ShapeID="_x0000_i1107" DrawAspect="Content" ObjectID="_1408006707" r:id="rId182"/>
        </w:object>
      </w:r>
    </w:p>
    <w:p w14:paraId="1E9C98EF" w14:textId="77777777" w:rsidR="00166015" w:rsidRDefault="00166015" w:rsidP="00166015"/>
    <w:p w14:paraId="78A3C477" w14:textId="77777777" w:rsidR="00EA526A" w:rsidRDefault="00EA526A" w:rsidP="00166015"/>
    <w:p w14:paraId="3DB4F98C" w14:textId="77777777" w:rsidR="00166015" w:rsidRDefault="00EA526A" w:rsidP="00166015">
      <w:r>
        <w:t>15</w:t>
      </w:r>
      <w:r w:rsidR="00166015">
        <w:t xml:space="preserve">.  </w:t>
      </w:r>
      <w:r w:rsidR="00166015">
        <w:rPr>
          <w:position w:val="-4"/>
        </w:rPr>
        <w:object w:dxaOrig="1440" w:dyaOrig="300" w14:anchorId="2B9D0BF8">
          <v:shape id="_x0000_i1108" type="#_x0000_t75" style="width:1in;height:15.5pt" o:ole="">
            <v:imagedata r:id="rId183" o:title=""/>
          </v:shape>
          <o:OLEObject Type="Embed" ProgID="Equation.DSMT4" ShapeID="_x0000_i1108" DrawAspect="Content" ObjectID="_1408006708" r:id="rId184"/>
        </w:object>
      </w:r>
      <w:r>
        <w:tab/>
      </w:r>
      <w:r>
        <w:tab/>
      </w:r>
      <w:r>
        <w:tab/>
      </w:r>
      <w:r>
        <w:tab/>
        <w:t>16</w:t>
      </w:r>
      <w:r w:rsidR="00166015">
        <w:t xml:space="preserve">.    </w:t>
      </w:r>
      <w:r w:rsidRPr="006855DB">
        <w:rPr>
          <w:position w:val="-6"/>
        </w:rPr>
        <w:object w:dxaOrig="1300" w:dyaOrig="320" w14:anchorId="42E0EBDB">
          <v:shape id="_x0000_i1109" type="#_x0000_t75" style="width:64.6pt;height:16.15pt" o:ole="">
            <v:imagedata r:id="rId185" o:title=""/>
          </v:shape>
          <o:OLEObject Type="Embed" ProgID="Equation.DSMT4" ShapeID="_x0000_i1109" DrawAspect="Content" ObjectID="_1408006709" r:id="rId186"/>
        </w:object>
      </w:r>
    </w:p>
    <w:p w14:paraId="62D6547C" w14:textId="77777777" w:rsidR="00166015" w:rsidRDefault="00166015" w:rsidP="00166015"/>
    <w:p w14:paraId="53741713" w14:textId="77777777" w:rsidR="00EA526A" w:rsidRDefault="00EA526A" w:rsidP="00166015"/>
    <w:p w14:paraId="27A621AD" w14:textId="77777777" w:rsidR="00166015" w:rsidRDefault="00EA526A" w:rsidP="00166015">
      <w:r>
        <w:t>17</w:t>
      </w:r>
      <w:r w:rsidR="00166015">
        <w:t xml:space="preserve">.  </w:t>
      </w:r>
      <w:r w:rsidR="00166015">
        <w:rPr>
          <w:position w:val="-10"/>
        </w:rPr>
        <w:object w:dxaOrig="1939" w:dyaOrig="360" w14:anchorId="49C50454">
          <v:shape id="_x0000_i1110" type="#_x0000_t75" style="width:96.9pt;height:18.15pt" o:ole="">
            <v:imagedata r:id="rId187" o:title=""/>
          </v:shape>
          <o:OLEObject Type="Embed" ProgID="Equation.DSMT4" ShapeID="_x0000_i1110" DrawAspect="Content" ObjectID="_1408006710" r:id="rId188"/>
        </w:object>
      </w:r>
      <w:r>
        <w:tab/>
      </w:r>
      <w:r>
        <w:tab/>
      </w:r>
      <w:r>
        <w:tab/>
        <w:t>18</w:t>
      </w:r>
      <w:r w:rsidR="00166015">
        <w:t>.</w:t>
      </w:r>
      <w:r>
        <w:t xml:space="preserve">  </w:t>
      </w:r>
      <w:r w:rsidR="00166015">
        <w:t xml:space="preserve">  </w:t>
      </w:r>
      <w:r w:rsidR="00166015">
        <w:rPr>
          <w:position w:val="-10"/>
        </w:rPr>
        <w:object w:dxaOrig="1980" w:dyaOrig="360" w14:anchorId="2643E734">
          <v:shape id="_x0000_i1111" type="#_x0000_t75" style="width:98.9pt;height:18.15pt" o:ole="">
            <v:imagedata r:id="rId189" o:title=""/>
          </v:shape>
          <o:OLEObject Type="Embed" ProgID="Equation.DSMT4" ShapeID="_x0000_i1111" DrawAspect="Content" ObjectID="_1408006711" r:id="rId190"/>
        </w:object>
      </w:r>
    </w:p>
    <w:p w14:paraId="2B66A14C" w14:textId="77777777" w:rsidR="00166015" w:rsidRDefault="00166015" w:rsidP="00166015"/>
    <w:p w14:paraId="1B46A3F9" w14:textId="77777777" w:rsidR="00EA526A" w:rsidRDefault="00EA526A" w:rsidP="00166015"/>
    <w:p w14:paraId="000D4640" w14:textId="77777777" w:rsidR="00166015" w:rsidRDefault="00EA526A" w:rsidP="00166015">
      <w:r>
        <w:t>19</w:t>
      </w:r>
      <w:r w:rsidR="00166015">
        <w:t xml:space="preserve">.  </w:t>
      </w:r>
      <w:r w:rsidR="00166015">
        <w:rPr>
          <w:position w:val="-4"/>
        </w:rPr>
        <w:object w:dxaOrig="1800" w:dyaOrig="300" w14:anchorId="160983D2">
          <v:shape id="_x0000_i1112" type="#_x0000_t75" style="width:90.15pt;height:15.5pt" o:ole="">
            <v:imagedata r:id="rId191" o:title=""/>
          </v:shape>
          <o:OLEObject Type="Embed" ProgID="Equation.DSMT4" ShapeID="_x0000_i1112" DrawAspect="Content" ObjectID="_1408006712" r:id="rId192"/>
        </w:object>
      </w:r>
      <w:r>
        <w:tab/>
      </w:r>
      <w:r>
        <w:tab/>
      </w:r>
      <w:r>
        <w:tab/>
        <w:t xml:space="preserve">20.    </w:t>
      </w:r>
      <w:r>
        <w:rPr>
          <w:position w:val="-4"/>
        </w:rPr>
        <w:object w:dxaOrig="1480" w:dyaOrig="300" w14:anchorId="0612BF2C">
          <v:shape id="_x0000_i1113" type="#_x0000_t75" style="width:74pt;height:15.5pt" o:ole="">
            <v:imagedata r:id="rId193" o:title=""/>
          </v:shape>
          <o:OLEObject Type="Embed" ProgID="Equation.DSMT4" ShapeID="_x0000_i1113" DrawAspect="Content" ObjectID="_1408006713" r:id="rId194"/>
        </w:object>
      </w:r>
    </w:p>
    <w:p w14:paraId="184CC0F8" w14:textId="77777777" w:rsidR="00EA526A" w:rsidRDefault="00EA526A" w:rsidP="00166015"/>
    <w:p w14:paraId="5393BB04" w14:textId="77777777" w:rsidR="00EA526A" w:rsidRDefault="00EA526A" w:rsidP="00166015"/>
    <w:p w14:paraId="657A768A" w14:textId="77777777" w:rsidR="00EA526A" w:rsidRDefault="00EA526A" w:rsidP="00166015"/>
    <w:p w14:paraId="26227DF3" w14:textId="77777777" w:rsidR="00EA526A" w:rsidRDefault="00EA526A" w:rsidP="00166015">
      <w:r>
        <w:t xml:space="preserve">20.  The polynomial </w:t>
      </w:r>
      <w:r w:rsidRPr="006855DB">
        <w:rPr>
          <w:position w:val="-6"/>
        </w:rPr>
        <w:object w:dxaOrig="1200" w:dyaOrig="320" w14:anchorId="183CB116">
          <v:shape id="_x0000_i1114" type="#_x0000_t75" style="width:59.9pt;height:16.15pt" o:ole="">
            <v:imagedata r:id="rId195" o:title=""/>
          </v:shape>
          <o:OLEObject Type="Embed" ProgID="Equation.DSMT4" ShapeID="_x0000_i1114" DrawAspect="Content" ObjectID="_1408006714" r:id="rId196"/>
        </w:object>
      </w:r>
      <w:r>
        <w:t xml:space="preserve"> is factorable.  Find one possible value of b.</w:t>
      </w:r>
    </w:p>
    <w:p w14:paraId="1446A9BF" w14:textId="77777777" w:rsidR="00EA526A" w:rsidRDefault="00EA526A" w:rsidP="00166015"/>
    <w:p w14:paraId="75EACF63" w14:textId="77777777" w:rsidR="00EA526A" w:rsidRDefault="00EA526A" w:rsidP="00166015"/>
    <w:p w14:paraId="4C230259" w14:textId="77777777" w:rsidR="00EA526A" w:rsidRDefault="00EA526A" w:rsidP="00166015">
      <w:r>
        <w:t xml:space="preserve">21.  The polynomial </w:t>
      </w:r>
      <w:r w:rsidRPr="006855DB">
        <w:rPr>
          <w:position w:val="-6"/>
        </w:rPr>
        <w:object w:dxaOrig="1180" w:dyaOrig="320" w14:anchorId="6B625203">
          <v:shape id="_x0000_i1115" type="#_x0000_t75" style="width:58.55pt;height:16.15pt" o:ole="">
            <v:imagedata r:id="rId197" o:title=""/>
          </v:shape>
          <o:OLEObject Type="Embed" ProgID="Equation.DSMT4" ShapeID="_x0000_i1115" DrawAspect="Content" ObjectID="_1408006715" r:id="rId198"/>
        </w:object>
      </w:r>
      <w:r>
        <w:t xml:space="preserve"> is factorable.  Find one possible value of c.</w:t>
      </w:r>
    </w:p>
    <w:p w14:paraId="761DF40F" w14:textId="77777777" w:rsidR="00166015" w:rsidRDefault="00166015" w:rsidP="00166015"/>
    <w:p w14:paraId="7628DA95" w14:textId="77777777" w:rsidR="00FB3268" w:rsidRDefault="00534213" w:rsidP="00FB3268">
      <w:pPr>
        <w:jc w:val="center"/>
        <w:rPr>
          <w:sz w:val="44"/>
          <w:szCs w:val="44"/>
        </w:rPr>
      </w:pPr>
      <w:r>
        <w:rPr>
          <w:sz w:val="44"/>
          <w:szCs w:val="44"/>
        </w:rPr>
        <w:t>STATION #5</w:t>
      </w:r>
      <w:bookmarkStart w:id="0" w:name="_GoBack"/>
      <w:bookmarkEnd w:id="0"/>
    </w:p>
    <w:p w14:paraId="18567F24" w14:textId="77777777" w:rsidR="00FB3268" w:rsidRDefault="00FB3268" w:rsidP="00FB3268">
      <w:pPr>
        <w:rPr>
          <w:szCs w:val="24"/>
        </w:rPr>
      </w:pPr>
    </w:p>
    <w:p w14:paraId="4958490A" w14:textId="77777777" w:rsidR="00FB3268" w:rsidRDefault="00FB3268" w:rsidP="00FB3268">
      <w:r>
        <w:t xml:space="preserve">1-2.  MULTIPLE </w:t>
      </w:r>
      <w:proofErr w:type="gramStart"/>
      <w:r>
        <w:t>CHOICE</w:t>
      </w:r>
      <w:proofErr w:type="gramEnd"/>
      <w:r>
        <w:t>. Circle the letter corresponding to the correct answer.</w:t>
      </w:r>
    </w:p>
    <w:p w14:paraId="5AF6F0FA" w14:textId="77777777" w:rsidR="00FB3268" w:rsidRDefault="00FB3268" w:rsidP="00FB3268"/>
    <w:p w14:paraId="4E8799AF" w14:textId="77777777" w:rsidR="00FB3268" w:rsidRDefault="00FB3268" w:rsidP="00FB3268">
      <w:r>
        <w:t>1.  Which of these equations is NOT quadratic?</w:t>
      </w:r>
    </w:p>
    <w:p w14:paraId="431FB9DF" w14:textId="77777777" w:rsidR="00FB3268" w:rsidRDefault="00FB3268" w:rsidP="00FB3268"/>
    <w:p w14:paraId="332A7E0C" w14:textId="77777777" w:rsidR="00FB3268" w:rsidRDefault="00FB3268" w:rsidP="00FB3268">
      <w:r>
        <w:tab/>
        <w:t xml:space="preserve">a.     </w:t>
      </w:r>
      <w:r w:rsidRPr="00E74805">
        <w:rPr>
          <w:position w:val="-6"/>
        </w:rPr>
        <w:object w:dxaOrig="1560" w:dyaOrig="340" w14:anchorId="35F11FB2">
          <v:shape id="_x0000_i1116" type="#_x0000_t75" style="width:78.05pt;height:17.5pt" o:ole="">
            <v:imagedata r:id="rId199" o:title=""/>
          </v:shape>
          <o:OLEObject Type="Embed" ProgID="Equation.DSMT4" ShapeID="_x0000_i1116" DrawAspect="Content" ObjectID="_1408006716" r:id="rId200"/>
        </w:object>
      </w:r>
      <w:r>
        <w:tab/>
      </w:r>
      <w:r>
        <w:tab/>
      </w:r>
      <w:r>
        <w:tab/>
      </w:r>
      <w:proofErr w:type="gramStart"/>
      <w:r>
        <w:t>b</w:t>
      </w:r>
      <w:proofErr w:type="gramEnd"/>
      <w:r>
        <w:t xml:space="preserve">.     </w:t>
      </w:r>
      <w:r w:rsidRPr="00E74805">
        <w:rPr>
          <w:position w:val="-14"/>
        </w:rPr>
        <w:object w:dxaOrig="1359" w:dyaOrig="400" w14:anchorId="7E59CB00">
          <v:shape id="_x0000_i1117" type="#_x0000_t75" style="width:67.95pt;height:19.5pt" o:ole="">
            <v:imagedata r:id="rId201" o:title=""/>
          </v:shape>
          <o:OLEObject Type="Embed" ProgID="Equation.DSMT4" ShapeID="_x0000_i1117" DrawAspect="Content" ObjectID="_1408006717" r:id="rId202"/>
        </w:object>
      </w:r>
    </w:p>
    <w:p w14:paraId="00326AA1" w14:textId="77777777" w:rsidR="00FB3268" w:rsidRDefault="00FB3268" w:rsidP="00FB3268"/>
    <w:p w14:paraId="293154EB" w14:textId="77777777" w:rsidR="00FB3268" w:rsidRDefault="00FB3268" w:rsidP="00FB3268">
      <w:r>
        <w:tab/>
        <w:t xml:space="preserve">c.      </w:t>
      </w:r>
      <w:r w:rsidRPr="00E74805">
        <w:rPr>
          <w:position w:val="-6"/>
        </w:rPr>
        <w:object w:dxaOrig="1880" w:dyaOrig="340" w14:anchorId="55CDA8F3">
          <v:shape id="_x0000_i1118" type="#_x0000_t75" style="width:93.55pt;height:17.5pt" o:ole="">
            <v:imagedata r:id="rId203" o:title=""/>
          </v:shape>
          <o:OLEObject Type="Embed" ProgID="Equation.DSMT4" ShapeID="_x0000_i1118" DrawAspect="Content" ObjectID="_1408006718" r:id="rId204"/>
        </w:object>
      </w:r>
      <w:r>
        <w:tab/>
      </w:r>
      <w:r>
        <w:tab/>
      </w:r>
      <w:proofErr w:type="gramStart"/>
      <w:r>
        <w:t>d</w:t>
      </w:r>
      <w:proofErr w:type="gramEnd"/>
      <w:r>
        <w:t xml:space="preserve">.      </w:t>
      </w:r>
      <w:r w:rsidRPr="00E74805">
        <w:rPr>
          <w:position w:val="-6"/>
        </w:rPr>
        <w:object w:dxaOrig="1560" w:dyaOrig="340" w14:anchorId="4DD7461F">
          <v:shape id="_x0000_i1119" type="#_x0000_t75" style="width:78.05pt;height:17.5pt" o:ole="">
            <v:imagedata r:id="rId205" o:title=""/>
          </v:shape>
          <o:OLEObject Type="Embed" ProgID="Equation.DSMT4" ShapeID="_x0000_i1119" DrawAspect="Content" ObjectID="_1408006719" r:id="rId206"/>
        </w:object>
      </w:r>
    </w:p>
    <w:p w14:paraId="64937836" w14:textId="77777777" w:rsidR="00FB3268" w:rsidRDefault="00FB3268" w:rsidP="00FB3268"/>
    <w:p w14:paraId="0877AABA" w14:textId="77777777" w:rsidR="00FB3268" w:rsidRDefault="00FB3268" w:rsidP="00FB3268"/>
    <w:p w14:paraId="71DD65C1" w14:textId="77777777" w:rsidR="00FB3268" w:rsidRDefault="00FB3268" w:rsidP="00FB3268">
      <w:r>
        <w:t xml:space="preserve">2.  What value would be needed to complete the square for </w:t>
      </w:r>
      <w:r w:rsidRPr="00E74805">
        <w:rPr>
          <w:position w:val="-10"/>
        </w:rPr>
        <w:object w:dxaOrig="1719" w:dyaOrig="380" w14:anchorId="56A9F6EA">
          <v:shape id="_x0000_i1120" type="#_x0000_t75" style="width:86.15pt;height:18.85pt" o:ole="">
            <v:imagedata r:id="rId207" o:title=""/>
          </v:shape>
          <o:OLEObject Type="Embed" ProgID="Equation.DSMT4" ShapeID="_x0000_i1120" DrawAspect="Content" ObjectID="_1408006720" r:id="rId208"/>
        </w:object>
      </w:r>
      <w:r>
        <w:t>?</w:t>
      </w:r>
    </w:p>
    <w:p w14:paraId="55958231" w14:textId="77777777" w:rsidR="00FB3268" w:rsidRDefault="00FB3268" w:rsidP="00FB3268"/>
    <w:p w14:paraId="63B06CFD" w14:textId="77777777" w:rsidR="00FB3268" w:rsidRDefault="00FB3268" w:rsidP="00FB3268">
      <w:r>
        <w:tab/>
        <w:t>a.     13</w:t>
      </w:r>
      <w:r>
        <w:tab/>
      </w:r>
      <w:r>
        <w:tab/>
      </w:r>
      <w:r>
        <w:tab/>
        <w:t xml:space="preserve">b.     </w:t>
      </w:r>
      <w:r w:rsidRPr="00E74805">
        <w:rPr>
          <w:position w:val="-24"/>
        </w:rPr>
        <w:object w:dxaOrig="320" w:dyaOrig="620" w14:anchorId="51725F2D">
          <v:shape id="_x0000_i1121" type="#_x0000_t75" style="width:16.15pt;height:30.95pt" o:ole="">
            <v:imagedata r:id="rId209" o:title=""/>
          </v:shape>
          <o:OLEObject Type="Embed" ProgID="Equation.DSMT4" ShapeID="_x0000_i1121" DrawAspect="Content" ObjectID="_1408006721" r:id="rId210"/>
        </w:object>
      </w:r>
      <w:r>
        <w:tab/>
      </w:r>
      <w:r>
        <w:tab/>
        <w:t xml:space="preserve">c.     </w:t>
      </w:r>
      <w:r w:rsidRPr="00E74805">
        <w:rPr>
          <w:position w:val="-24"/>
        </w:rPr>
        <w:object w:dxaOrig="320" w:dyaOrig="620" w14:anchorId="2BBA17F7">
          <v:shape id="_x0000_i1122" type="#_x0000_t75" style="width:16.15pt;height:30.95pt" o:ole="">
            <v:imagedata r:id="rId211" o:title=""/>
          </v:shape>
          <o:OLEObject Type="Embed" ProgID="Equation.DSMT4" ShapeID="_x0000_i1122" DrawAspect="Content" ObjectID="_1408006722" r:id="rId212"/>
        </w:object>
      </w:r>
      <w:r>
        <w:tab/>
      </w:r>
      <w:r>
        <w:tab/>
      </w:r>
      <w:proofErr w:type="gramStart"/>
      <w:r>
        <w:t>d</w:t>
      </w:r>
      <w:proofErr w:type="gramEnd"/>
      <w:r>
        <w:t xml:space="preserve">.     </w:t>
      </w:r>
      <w:r w:rsidRPr="00E74805">
        <w:rPr>
          <w:position w:val="-24"/>
        </w:rPr>
        <w:object w:dxaOrig="460" w:dyaOrig="620" w14:anchorId="1D3637AC">
          <v:shape id="_x0000_i1123" type="#_x0000_t75" style="width:22.9pt;height:30.95pt" o:ole="">
            <v:imagedata r:id="rId213" o:title=""/>
          </v:shape>
          <o:OLEObject Type="Embed" ProgID="Equation.DSMT4" ShapeID="_x0000_i1123" DrawAspect="Content" ObjectID="_1408006723" r:id="rId214"/>
        </w:object>
      </w:r>
    </w:p>
    <w:p w14:paraId="025201ED" w14:textId="77777777" w:rsidR="00FB3268" w:rsidRDefault="00FB3268" w:rsidP="00FB3268"/>
    <w:p w14:paraId="1F2096AC" w14:textId="77777777" w:rsidR="00FB3268" w:rsidRDefault="00FB3268" w:rsidP="00FB3268"/>
    <w:p w14:paraId="40411975" w14:textId="77777777" w:rsidR="00FB3268" w:rsidRDefault="00FB3268" w:rsidP="00FB3268"/>
    <w:p w14:paraId="1C7A673C" w14:textId="77777777" w:rsidR="00FB3268" w:rsidRDefault="00FB3268" w:rsidP="00FB3268">
      <w:r>
        <w:t>3-4.  Find all solutions to each equation using the Zero Product Property.</w:t>
      </w:r>
    </w:p>
    <w:p w14:paraId="1ED73873" w14:textId="77777777" w:rsidR="00FB3268" w:rsidRDefault="00FB3268" w:rsidP="00FB3268"/>
    <w:p w14:paraId="419D4A7A" w14:textId="77777777" w:rsidR="00FB3268" w:rsidRDefault="00FB3268" w:rsidP="00FB3268">
      <w:r>
        <w:t xml:space="preserve">3.     </w:t>
      </w:r>
      <w:r w:rsidRPr="00E74805">
        <w:rPr>
          <w:position w:val="-14"/>
        </w:rPr>
        <w:object w:dxaOrig="2120" w:dyaOrig="400" w14:anchorId="44028C43">
          <v:shape id="_x0000_i1124" type="#_x0000_t75" style="width:106.3pt;height:19.5pt" o:ole="">
            <v:imagedata r:id="rId215" o:title=""/>
          </v:shape>
          <o:OLEObject Type="Embed" ProgID="Equation.DSMT4" ShapeID="_x0000_i1124" DrawAspect="Content" ObjectID="_1408006724" r:id="rId216"/>
        </w:object>
      </w:r>
      <w:r>
        <w:tab/>
      </w:r>
      <w:r>
        <w:tab/>
      </w:r>
      <w:r>
        <w:tab/>
        <w:t xml:space="preserve">4.       </w:t>
      </w:r>
      <w:r>
        <w:rPr>
          <w:position w:val="-6"/>
        </w:rPr>
        <w:object w:dxaOrig="1200" w:dyaOrig="300" w14:anchorId="30CBCAD2">
          <v:shape id="_x0000_i1125" type="#_x0000_t75" style="width:59.9pt;height:15.5pt" o:ole="">
            <v:imagedata r:id="rId217" o:title=""/>
          </v:shape>
          <o:OLEObject Type="Embed" ProgID="Equation.DSMT4" ShapeID="_x0000_i1125" DrawAspect="Content" ObjectID="_1408006725" r:id="rId218"/>
        </w:object>
      </w:r>
    </w:p>
    <w:p w14:paraId="4A3EF4B9" w14:textId="77777777" w:rsidR="00FB3268" w:rsidRDefault="00FB3268" w:rsidP="00FB3268"/>
    <w:p w14:paraId="6C3F4535" w14:textId="77777777" w:rsidR="00FB3268" w:rsidRDefault="00FB3268" w:rsidP="00FB3268"/>
    <w:p w14:paraId="524EE096" w14:textId="77777777" w:rsidR="00FB3268" w:rsidRDefault="00FB3268" w:rsidP="00FB3268"/>
    <w:p w14:paraId="370ACEB5" w14:textId="77777777" w:rsidR="00FB3268" w:rsidRDefault="00FB3268" w:rsidP="00FB3268"/>
    <w:p w14:paraId="34A8C507" w14:textId="77777777" w:rsidR="00FB3268" w:rsidRDefault="00FB3268" w:rsidP="00FB3268"/>
    <w:p w14:paraId="499B7E20" w14:textId="77777777" w:rsidR="00FB3268" w:rsidRDefault="00FB3268" w:rsidP="00FB3268"/>
    <w:p w14:paraId="6D4270A2" w14:textId="77777777" w:rsidR="00FB3268" w:rsidRDefault="00FB3268" w:rsidP="00FB3268"/>
    <w:p w14:paraId="28E7DCFB" w14:textId="77777777" w:rsidR="00FB3268" w:rsidRDefault="00FB3268" w:rsidP="00FB3268"/>
    <w:p w14:paraId="621552D6" w14:textId="77777777" w:rsidR="00FB3268" w:rsidRDefault="00FB3268" w:rsidP="00FB3268"/>
    <w:p w14:paraId="6717CAC9" w14:textId="77777777" w:rsidR="00FB3268" w:rsidRDefault="00FB3268" w:rsidP="00FB3268">
      <w:pPr>
        <w:ind w:left="630" w:hanging="630"/>
      </w:pPr>
      <w:r>
        <w:t>5-6.  Solve each equation by completing the square.  Write exact answers, no decimals.</w:t>
      </w:r>
    </w:p>
    <w:p w14:paraId="16CB6234" w14:textId="77777777" w:rsidR="00FB3268" w:rsidRDefault="00FB3268" w:rsidP="00FB3268"/>
    <w:p w14:paraId="13832EEC" w14:textId="77777777" w:rsidR="00FB3268" w:rsidRDefault="00FB3268" w:rsidP="00FB3268">
      <w:r>
        <w:t xml:space="preserve">5.      </w:t>
      </w:r>
      <w:r w:rsidRPr="00E74805">
        <w:rPr>
          <w:position w:val="-6"/>
        </w:rPr>
        <w:object w:dxaOrig="1700" w:dyaOrig="340" w14:anchorId="1530A405">
          <v:shape id="_x0000_i1126" type="#_x0000_t75" style="width:85.45pt;height:17.5pt" o:ole="">
            <v:imagedata r:id="rId219" o:title=""/>
          </v:shape>
          <o:OLEObject Type="Embed" ProgID="Equation.DSMT4" ShapeID="_x0000_i1126" DrawAspect="Content" ObjectID="_1408006726" r:id="rId220"/>
        </w:object>
      </w:r>
      <w:r>
        <w:tab/>
      </w:r>
      <w:r>
        <w:tab/>
      </w:r>
      <w:r>
        <w:tab/>
        <w:t xml:space="preserve">6.      </w:t>
      </w:r>
      <w:r>
        <w:rPr>
          <w:position w:val="-6"/>
        </w:rPr>
        <w:object w:dxaOrig="1540" w:dyaOrig="300" w14:anchorId="06112378">
          <v:shape id="_x0000_i1127" type="#_x0000_t75" style="width:77.4pt;height:15.5pt" o:ole="">
            <v:imagedata r:id="rId221" o:title=""/>
          </v:shape>
          <o:OLEObject Type="Embed" ProgID="Equation.DSMT4" ShapeID="_x0000_i1127" DrawAspect="Content" ObjectID="_1408006727" r:id="rId222"/>
        </w:object>
      </w:r>
      <w:r>
        <w:tab/>
      </w:r>
      <w:r>
        <w:tab/>
      </w:r>
    </w:p>
    <w:p w14:paraId="2AABD8E5" w14:textId="77777777" w:rsidR="00FB3268" w:rsidRDefault="00FB3268" w:rsidP="00FB3268"/>
    <w:p w14:paraId="1DAC95C5" w14:textId="77777777" w:rsidR="00FB3268" w:rsidRDefault="00FB3268" w:rsidP="00FB3268"/>
    <w:p w14:paraId="00FA7279" w14:textId="77777777" w:rsidR="00FB3268" w:rsidRDefault="00FB3268" w:rsidP="00FB3268"/>
    <w:p w14:paraId="23063F83" w14:textId="77777777" w:rsidR="00FB3268" w:rsidRDefault="00FB3268" w:rsidP="00FB3268"/>
    <w:p w14:paraId="41BF36DE" w14:textId="77777777" w:rsidR="00FB3268" w:rsidRDefault="00FB3268" w:rsidP="00FB3268"/>
    <w:p w14:paraId="5FA8C36B" w14:textId="77777777" w:rsidR="00FB3268" w:rsidRDefault="00FB3268" w:rsidP="00FB3268"/>
    <w:p w14:paraId="685DBD14" w14:textId="77777777" w:rsidR="00FB3268" w:rsidRDefault="00FB3268" w:rsidP="00FB3268"/>
    <w:p w14:paraId="6F2BA6F8" w14:textId="77777777" w:rsidR="00FB3268" w:rsidRDefault="00FB3268" w:rsidP="00FB3268"/>
    <w:p w14:paraId="78B157D9" w14:textId="77777777" w:rsidR="00FB3268" w:rsidRDefault="00FB3268" w:rsidP="00FB3268"/>
    <w:p w14:paraId="4684256E" w14:textId="77777777" w:rsidR="00FB3268" w:rsidRDefault="00FB3268" w:rsidP="00FB3268"/>
    <w:p w14:paraId="569CC1B4" w14:textId="77777777" w:rsidR="00FB3268" w:rsidRDefault="00FB3268" w:rsidP="00FB3268"/>
    <w:p w14:paraId="56C000F0" w14:textId="77777777" w:rsidR="00FB3268" w:rsidRDefault="00FB3268" w:rsidP="00FB3268"/>
    <w:p w14:paraId="1EF0DC45" w14:textId="77777777" w:rsidR="00FB3268" w:rsidRDefault="00FB3268" w:rsidP="00FB3268"/>
    <w:p w14:paraId="193EF7D2" w14:textId="77777777" w:rsidR="00FB3268" w:rsidRDefault="00FB3268" w:rsidP="00FB3268"/>
    <w:p w14:paraId="1FB5E1F9" w14:textId="77777777" w:rsidR="00FB3268" w:rsidRDefault="00FB3268" w:rsidP="00FB3268">
      <w:pPr>
        <w:ind w:left="540" w:hanging="540"/>
      </w:pPr>
      <w:r>
        <w:t>7-8.  Solve each equation using the Quadratic Formula.  Write exact answers, no decimals.</w:t>
      </w:r>
    </w:p>
    <w:p w14:paraId="1FAAC727" w14:textId="77777777" w:rsidR="00FB3268" w:rsidRDefault="00FB3268" w:rsidP="00FB3268"/>
    <w:p w14:paraId="75A6F7C2" w14:textId="77777777" w:rsidR="00FB3268" w:rsidRDefault="00FB3268" w:rsidP="00FB3268"/>
    <w:p w14:paraId="217BD074" w14:textId="77777777" w:rsidR="00FB3268" w:rsidRDefault="00FB3268" w:rsidP="00FB3268">
      <w:r>
        <w:t xml:space="preserve">7.    </w:t>
      </w:r>
      <w:r w:rsidRPr="00E74805">
        <w:rPr>
          <w:position w:val="-14"/>
        </w:rPr>
        <w:object w:dxaOrig="1500" w:dyaOrig="400" w14:anchorId="5A8A694A">
          <v:shape id="_x0000_i1128" type="#_x0000_t75" style="width:75.35pt;height:19.5pt" o:ole="">
            <v:imagedata r:id="rId223" o:title=""/>
          </v:shape>
          <o:OLEObject Type="Embed" ProgID="Equation.DSMT4" ShapeID="_x0000_i1128" DrawAspect="Content" ObjectID="_1408006728" r:id="rId224"/>
        </w:object>
      </w:r>
      <w:r>
        <w:tab/>
      </w:r>
      <w:r>
        <w:tab/>
      </w:r>
      <w:r>
        <w:tab/>
      </w:r>
      <w:r>
        <w:tab/>
        <w:t xml:space="preserve">8.     </w:t>
      </w:r>
      <w:r w:rsidRPr="00E74805">
        <w:rPr>
          <w:position w:val="-6"/>
        </w:rPr>
        <w:object w:dxaOrig="1480" w:dyaOrig="340" w14:anchorId="0AF62CA7">
          <v:shape id="_x0000_i1129" type="#_x0000_t75" style="width:74pt;height:17.5pt" o:ole="">
            <v:imagedata r:id="rId225" o:title=""/>
          </v:shape>
          <o:OLEObject Type="Embed" ProgID="Equation.DSMT4" ShapeID="_x0000_i1129" DrawAspect="Content" ObjectID="_1408006729" r:id="rId226"/>
        </w:object>
      </w:r>
    </w:p>
    <w:p w14:paraId="25F8B91A" w14:textId="77777777" w:rsidR="00FB3268" w:rsidRDefault="00FB3268" w:rsidP="00FB3268"/>
    <w:p w14:paraId="51E1CE72" w14:textId="77777777" w:rsidR="00FB3268" w:rsidRDefault="00FB3268" w:rsidP="00FB3268"/>
    <w:p w14:paraId="5EB9C780" w14:textId="77777777" w:rsidR="00FB3268" w:rsidRDefault="00FB3268" w:rsidP="00FB3268"/>
    <w:p w14:paraId="18275C68" w14:textId="77777777" w:rsidR="00FB3268" w:rsidRDefault="00FB3268" w:rsidP="00FB3268"/>
    <w:p w14:paraId="3910D2A1" w14:textId="77777777" w:rsidR="00FB3268" w:rsidRDefault="00FB3268" w:rsidP="00FB3268"/>
    <w:p w14:paraId="556D43F4" w14:textId="77777777" w:rsidR="00FB3268" w:rsidRDefault="00FB3268" w:rsidP="00FB3268"/>
    <w:p w14:paraId="5BD4BCD5" w14:textId="77777777" w:rsidR="00FB3268" w:rsidRDefault="00FB3268" w:rsidP="00FB3268"/>
    <w:p w14:paraId="0B5D2561" w14:textId="77777777" w:rsidR="00FB3268" w:rsidRDefault="00FB3268" w:rsidP="00FB3268"/>
    <w:p w14:paraId="0F6FA03B" w14:textId="77777777" w:rsidR="00FB3268" w:rsidRDefault="00FB3268" w:rsidP="00FB3268"/>
    <w:p w14:paraId="4862AE6E" w14:textId="77777777" w:rsidR="00FB3268" w:rsidRDefault="00FB3268" w:rsidP="00FB3268">
      <w:pPr>
        <w:ind w:left="630" w:hanging="630"/>
      </w:pPr>
      <w:r>
        <w:t>9-10.  Solve each equation by extracting roots (taking square roots).  Write exact answers, no decimals.</w:t>
      </w:r>
    </w:p>
    <w:p w14:paraId="0CCA983E" w14:textId="77777777" w:rsidR="00FB3268" w:rsidRDefault="00FB3268" w:rsidP="00FB3268"/>
    <w:p w14:paraId="533F33AD" w14:textId="77777777" w:rsidR="00FB3268" w:rsidRDefault="00FB3268" w:rsidP="00FB3268">
      <w:r>
        <w:t xml:space="preserve">9.     </w:t>
      </w:r>
      <w:r w:rsidRPr="00E74805">
        <w:rPr>
          <w:position w:val="-6"/>
        </w:rPr>
        <w:object w:dxaOrig="1120" w:dyaOrig="340" w14:anchorId="211BC44F">
          <v:shape id="_x0000_i1130" type="#_x0000_t75" style="width:55.85pt;height:17.5pt" o:ole="">
            <v:imagedata r:id="rId227" o:title=""/>
          </v:shape>
          <o:OLEObject Type="Embed" ProgID="Equation.DSMT4" ShapeID="_x0000_i1130" DrawAspect="Content" ObjectID="_1408006730" r:id="rId228"/>
        </w:object>
      </w:r>
      <w:r>
        <w:tab/>
      </w:r>
      <w:r>
        <w:tab/>
      </w:r>
      <w:r>
        <w:tab/>
      </w:r>
      <w:r>
        <w:tab/>
        <w:t xml:space="preserve">10.      </w:t>
      </w:r>
      <w:r w:rsidRPr="00E74805">
        <w:rPr>
          <w:position w:val="-6"/>
        </w:rPr>
        <w:object w:dxaOrig="920" w:dyaOrig="340" w14:anchorId="4146C2AC">
          <v:shape id="_x0000_i1131" type="#_x0000_t75" style="width:46.45pt;height:17.5pt" o:ole="">
            <v:imagedata r:id="rId229" o:title=""/>
          </v:shape>
          <o:OLEObject Type="Embed" ProgID="Equation.DSMT4" ShapeID="_x0000_i1131" DrawAspect="Content" ObjectID="_1408006731" r:id="rId230"/>
        </w:object>
      </w:r>
    </w:p>
    <w:p w14:paraId="3AAE53AE" w14:textId="77777777" w:rsidR="00FB3268" w:rsidRDefault="00FB3268" w:rsidP="00FB3268"/>
    <w:p w14:paraId="4CCD2043" w14:textId="77777777" w:rsidR="00FB3268" w:rsidRDefault="00FB3268" w:rsidP="00FB3268"/>
    <w:p w14:paraId="745B9350" w14:textId="77777777" w:rsidR="00FB3268" w:rsidRDefault="00FB3268" w:rsidP="00FB3268"/>
    <w:p w14:paraId="782F5041" w14:textId="77777777" w:rsidR="00FB3268" w:rsidRDefault="00FB3268" w:rsidP="00FB3268"/>
    <w:p w14:paraId="4A26D8E8" w14:textId="77777777" w:rsidR="00FB3268" w:rsidRDefault="00FB3268" w:rsidP="00FB3268"/>
    <w:p w14:paraId="4F5C0988" w14:textId="77777777" w:rsidR="00FB3268" w:rsidRDefault="00FB3268" w:rsidP="00FB3268"/>
    <w:p w14:paraId="18E68AAA" w14:textId="77777777" w:rsidR="00FB3268" w:rsidRDefault="00FB3268" w:rsidP="00FB3268"/>
    <w:p w14:paraId="5F625095" w14:textId="77777777" w:rsidR="00FB3268" w:rsidRDefault="00FB3268" w:rsidP="00FB3268"/>
    <w:p w14:paraId="59BA4024" w14:textId="77777777" w:rsidR="00FB3268" w:rsidRDefault="00FB3268" w:rsidP="00FB3268"/>
    <w:p w14:paraId="593B8104" w14:textId="77777777" w:rsidR="00FB3268" w:rsidRDefault="00FB3268" w:rsidP="00FB3268"/>
    <w:p w14:paraId="5AD14B6C" w14:textId="77777777" w:rsidR="00FB3268" w:rsidRDefault="00FB3268" w:rsidP="00FB3268">
      <w:pPr>
        <w:ind w:left="360" w:hanging="360"/>
      </w:pPr>
      <w:r>
        <w:t>11.  The length of a rectangular pool filter intake is three centimeters less than twice its width.  If the area of the intake is 350 square cm, find its dimensions.  Use any method to solve the equation and round your answer to one decimal place if necessary.</w:t>
      </w:r>
    </w:p>
    <w:p w14:paraId="2A474753" w14:textId="77777777" w:rsidR="00FB3268" w:rsidRDefault="00FB3268" w:rsidP="00FB3268"/>
    <w:p w14:paraId="0B8813DF" w14:textId="77777777" w:rsidR="00FB3268" w:rsidRPr="00FB3268" w:rsidRDefault="00FB3268" w:rsidP="00FB3268">
      <w:pPr>
        <w:rPr>
          <w:szCs w:val="24"/>
        </w:rPr>
      </w:pPr>
    </w:p>
    <w:p w14:paraId="7E6F07E2" w14:textId="77777777" w:rsidR="00FB3268" w:rsidRDefault="00FB3268" w:rsidP="00166015"/>
    <w:p w14:paraId="048E59F3" w14:textId="77777777" w:rsidR="00166015" w:rsidRDefault="00166015" w:rsidP="00166015"/>
    <w:p w14:paraId="641D61AB" w14:textId="77777777" w:rsidR="00104B1D" w:rsidRPr="00166015" w:rsidRDefault="00104B1D" w:rsidP="00166015">
      <w:pPr>
        <w:rPr>
          <w:rFonts w:cs="Times New Roman"/>
          <w:szCs w:val="24"/>
        </w:rPr>
      </w:pPr>
    </w:p>
    <w:p w14:paraId="5638C545" w14:textId="77777777" w:rsidR="00104B1D" w:rsidRPr="00190D66" w:rsidRDefault="00104B1D" w:rsidP="00190D66">
      <w:pPr>
        <w:rPr>
          <w:rFonts w:cs="Times New Roman"/>
          <w:szCs w:val="24"/>
        </w:rPr>
      </w:pPr>
    </w:p>
    <w:sectPr w:rsidR="00104B1D" w:rsidRPr="00190D66" w:rsidSect="007809EA">
      <w:pgSz w:w="12240" w:h="15840"/>
      <w:pgMar w:top="900" w:right="1440" w:bottom="108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Light">
    <w:panose1 w:val="020F0302020204030204"/>
    <w:charset w:val="00"/>
    <w:family w:val="auto"/>
    <w:pitch w:val="variable"/>
    <w:sig w:usb0="A00002EF" w:usb1="4000207B" w:usb2="00000000" w:usb3="00000000" w:csb0="0000009F" w:csb1="00000000"/>
  </w:font>
  <w:font w:name="ＭＳ 明朝">
    <w:charset w:val="4E"/>
    <w:family w:val="auto"/>
    <w:pitch w:val="variable"/>
    <w:sig w:usb0="00000001" w:usb1="08070000" w:usb2="00000010" w:usb3="00000000" w:csb0="00020000"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C64B7"/>
    <w:multiLevelType w:val="hybridMultilevel"/>
    <w:tmpl w:val="01600B44"/>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FE21E8"/>
    <w:multiLevelType w:val="hybridMultilevel"/>
    <w:tmpl w:val="72DE1A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76D3314"/>
    <w:multiLevelType w:val="hybridMultilevel"/>
    <w:tmpl w:val="89061AF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4A3766C"/>
    <w:multiLevelType w:val="hybridMultilevel"/>
    <w:tmpl w:val="A0B23E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A053081"/>
    <w:multiLevelType w:val="hybridMultilevel"/>
    <w:tmpl w:val="459E1108"/>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BD24EA"/>
    <w:multiLevelType w:val="hybridMultilevel"/>
    <w:tmpl w:val="37147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21720B6"/>
    <w:multiLevelType w:val="hybridMultilevel"/>
    <w:tmpl w:val="3D22D18A"/>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2"/>
  </w:num>
  <w:num w:numId="4">
    <w:abstractNumId w:val="0"/>
  </w:num>
  <w:num w:numId="5">
    <w:abstractNumId w:val="6"/>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5231"/>
    <w:rsid w:val="00014301"/>
    <w:rsid w:val="00104B1D"/>
    <w:rsid w:val="00166015"/>
    <w:rsid w:val="00190D66"/>
    <w:rsid w:val="00482B47"/>
    <w:rsid w:val="004F3AF4"/>
    <w:rsid w:val="00534213"/>
    <w:rsid w:val="006267D3"/>
    <w:rsid w:val="007809EA"/>
    <w:rsid w:val="00A45231"/>
    <w:rsid w:val="00AD772E"/>
    <w:rsid w:val="00BE03F0"/>
    <w:rsid w:val="00DD68A9"/>
    <w:rsid w:val="00DE419C"/>
    <w:rsid w:val="00DF3B9F"/>
    <w:rsid w:val="00EA526A"/>
    <w:rsid w:val="00FB32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37"/>
    <o:shapelayout v:ext="edit">
      <o:idmap v:ext="edit" data="1"/>
    </o:shapelayout>
  </w:shapeDefaults>
  <w:decimalSymbol w:val="."/>
  <w:listSeparator w:val=","/>
  <w14:docId w14:val="6DDAE8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5231"/>
    <w:pPr>
      <w:ind w:left="720"/>
      <w:contextualSpacing/>
    </w:pPr>
  </w:style>
  <w:style w:type="character" w:styleId="Hyperlink">
    <w:name w:val="Hyperlink"/>
    <w:basedOn w:val="DefaultParagraphFont"/>
    <w:uiPriority w:val="99"/>
    <w:unhideWhenUsed/>
    <w:rsid w:val="00BE03F0"/>
    <w:rPr>
      <w:color w:val="0563C1" w:themeColor="hyperlink"/>
      <w:u w:val="single"/>
    </w:rPr>
  </w:style>
  <w:style w:type="paragraph" w:styleId="BalloonText">
    <w:name w:val="Balloon Text"/>
    <w:basedOn w:val="Normal"/>
    <w:link w:val="BalloonTextChar"/>
    <w:uiPriority w:val="99"/>
    <w:semiHidden/>
    <w:unhideWhenUsed/>
    <w:rsid w:val="0053421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4213"/>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45231"/>
    <w:pPr>
      <w:ind w:left="720"/>
      <w:contextualSpacing/>
    </w:pPr>
  </w:style>
  <w:style w:type="character" w:styleId="Hyperlink">
    <w:name w:val="Hyperlink"/>
    <w:basedOn w:val="DefaultParagraphFont"/>
    <w:uiPriority w:val="99"/>
    <w:unhideWhenUsed/>
    <w:rsid w:val="00BE03F0"/>
    <w:rPr>
      <w:color w:val="0563C1" w:themeColor="hyperlink"/>
      <w:u w:val="single"/>
    </w:rPr>
  </w:style>
  <w:style w:type="paragraph" w:styleId="BalloonText">
    <w:name w:val="Balloon Text"/>
    <w:basedOn w:val="Normal"/>
    <w:link w:val="BalloonTextChar"/>
    <w:uiPriority w:val="99"/>
    <w:semiHidden/>
    <w:unhideWhenUsed/>
    <w:rsid w:val="0053421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4213"/>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63.bin"/><Relationship Id="rId143" Type="http://schemas.openxmlformats.org/officeDocument/2006/relationships/image" Target="media/image67.wmf"/><Relationship Id="rId144" Type="http://schemas.openxmlformats.org/officeDocument/2006/relationships/oleObject" Target="embeddings/oleObject64.bin"/><Relationship Id="rId145" Type="http://schemas.openxmlformats.org/officeDocument/2006/relationships/image" Target="media/image68.wmf"/><Relationship Id="rId146" Type="http://schemas.openxmlformats.org/officeDocument/2006/relationships/oleObject" Target="embeddings/oleObject65.bin"/><Relationship Id="rId147" Type="http://schemas.openxmlformats.org/officeDocument/2006/relationships/image" Target="media/image69.wmf"/><Relationship Id="rId148" Type="http://schemas.openxmlformats.org/officeDocument/2006/relationships/oleObject" Target="embeddings/oleObject66.bin"/><Relationship Id="rId149" Type="http://schemas.openxmlformats.org/officeDocument/2006/relationships/image" Target="media/image70.wmf"/><Relationship Id="rId180" Type="http://schemas.openxmlformats.org/officeDocument/2006/relationships/oleObject" Target="embeddings/oleObject80.bin"/><Relationship Id="rId181" Type="http://schemas.openxmlformats.org/officeDocument/2006/relationships/image" Target="media/image85.wmf"/><Relationship Id="rId182" Type="http://schemas.openxmlformats.org/officeDocument/2006/relationships/oleObject" Target="embeddings/oleObject81.bin"/><Relationship Id="rId40" Type="http://schemas.openxmlformats.org/officeDocument/2006/relationships/hyperlink" Target="http://cstl.syr.edu/fipse/fracunit/opfrac/opfrac.htm" TargetMode="External"/><Relationship Id="rId41" Type="http://schemas.openxmlformats.org/officeDocument/2006/relationships/image" Target="media/image17.wmf"/><Relationship Id="rId42" Type="http://schemas.openxmlformats.org/officeDocument/2006/relationships/oleObject" Target="embeddings/oleObject16.bin"/><Relationship Id="rId43" Type="http://schemas.openxmlformats.org/officeDocument/2006/relationships/image" Target="media/image18.wmf"/><Relationship Id="rId44" Type="http://schemas.openxmlformats.org/officeDocument/2006/relationships/oleObject" Target="embeddings/oleObject17.bin"/><Relationship Id="rId45" Type="http://schemas.openxmlformats.org/officeDocument/2006/relationships/image" Target="media/image19.wmf"/><Relationship Id="rId46" Type="http://schemas.openxmlformats.org/officeDocument/2006/relationships/oleObject" Target="embeddings/oleObject18.bin"/><Relationship Id="rId47" Type="http://schemas.openxmlformats.org/officeDocument/2006/relationships/image" Target="media/image20.wmf"/><Relationship Id="rId48" Type="http://schemas.openxmlformats.org/officeDocument/2006/relationships/oleObject" Target="embeddings/oleObject19.bin"/><Relationship Id="rId49" Type="http://schemas.openxmlformats.org/officeDocument/2006/relationships/image" Target="media/image21.wmf"/><Relationship Id="rId183" Type="http://schemas.openxmlformats.org/officeDocument/2006/relationships/image" Target="media/image86.wmf"/><Relationship Id="rId184" Type="http://schemas.openxmlformats.org/officeDocument/2006/relationships/oleObject" Target="embeddings/oleObject82.bin"/><Relationship Id="rId185" Type="http://schemas.openxmlformats.org/officeDocument/2006/relationships/image" Target="media/image87.wmf"/><Relationship Id="rId186" Type="http://schemas.openxmlformats.org/officeDocument/2006/relationships/oleObject" Target="embeddings/oleObject83.bin"/><Relationship Id="rId187" Type="http://schemas.openxmlformats.org/officeDocument/2006/relationships/image" Target="media/image88.wmf"/><Relationship Id="rId188" Type="http://schemas.openxmlformats.org/officeDocument/2006/relationships/oleObject" Target="embeddings/oleObject84.bin"/><Relationship Id="rId189" Type="http://schemas.openxmlformats.org/officeDocument/2006/relationships/image" Target="media/image89.wmf"/><Relationship Id="rId220" Type="http://schemas.openxmlformats.org/officeDocument/2006/relationships/oleObject" Target="embeddings/oleObject100.bin"/><Relationship Id="rId221" Type="http://schemas.openxmlformats.org/officeDocument/2006/relationships/image" Target="media/image105.wmf"/><Relationship Id="rId222" Type="http://schemas.openxmlformats.org/officeDocument/2006/relationships/oleObject" Target="embeddings/oleObject101.bin"/><Relationship Id="rId223" Type="http://schemas.openxmlformats.org/officeDocument/2006/relationships/image" Target="media/image106.wmf"/><Relationship Id="rId80" Type="http://schemas.openxmlformats.org/officeDocument/2006/relationships/oleObject" Target="embeddings/oleObject33.bin"/><Relationship Id="rId81" Type="http://schemas.openxmlformats.org/officeDocument/2006/relationships/image" Target="media/image37.wmf"/><Relationship Id="rId82" Type="http://schemas.openxmlformats.org/officeDocument/2006/relationships/oleObject" Target="embeddings/oleObject34.bin"/><Relationship Id="rId83" Type="http://schemas.openxmlformats.org/officeDocument/2006/relationships/image" Target="media/image38.wmf"/><Relationship Id="rId84" Type="http://schemas.openxmlformats.org/officeDocument/2006/relationships/oleObject" Target="embeddings/oleObject35.bin"/><Relationship Id="rId85" Type="http://schemas.openxmlformats.org/officeDocument/2006/relationships/image" Target="media/image39.wmf"/><Relationship Id="rId86" Type="http://schemas.openxmlformats.org/officeDocument/2006/relationships/oleObject" Target="embeddings/oleObject36.bin"/><Relationship Id="rId87" Type="http://schemas.openxmlformats.org/officeDocument/2006/relationships/image" Target="media/image40.wmf"/><Relationship Id="rId88" Type="http://schemas.openxmlformats.org/officeDocument/2006/relationships/oleObject" Target="embeddings/oleObject37.bin"/><Relationship Id="rId89" Type="http://schemas.openxmlformats.org/officeDocument/2006/relationships/image" Target="media/image41.wmf"/><Relationship Id="rId224" Type="http://schemas.openxmlformats.org/officeDocument/2006/relationships/oleObject" Target="embeddings/oleObject102.bin"/><Relationship Id="rId225" Type="http://schemas.openxmlformats.org/officeDocument/2006/relationships/image" Target="media/image107.wmf"/><Relationship Id="rId226" Type="http://schemas.openxmlformats.org/officeDocument/2006/relationships/oleObject" Target="embeddings/oleObject103.bin"/><Relationship Id="rId227" Type="http://schemas.openxmlformats.org/officeDocument/2006/relationships/image" Target="media/image108.wmf"/><Relationship Id="rId228" Type="http://schemas.openxmlformats.org/officeDocument/2006/relationships/oleObject" Target="embeddings/oleObject104.bin"/><Relationship Id="rId229" Type="http://schemas.openxmlformats.org/officeDocument/2006/relationships/image" Target="media/image109.wmf"/><Relationship Id="rId110" Type="http://schemas.openxmlformats.org/officeDocument/2006/relationships/oleObject" Target="embeddings/oleObject48.bin"/><Relationship Id="rId111" Type="http://schemas.openxmlformats.org/officeDocument/2006/relationships/image" Target="media/image52.wmf"/><Relationship Id="rId112" Type="http://schemas.openxmlformats.org/officeDocument/2006/relationships/oleObject" Target="embeddings/oleObject49.bin"/><Relationship Id="rId113" Type="http://schemas.openxmlformats.org/officeDocument/2006/relationships/hyperlink" Target="https://www.mathsisfun.com/algebra/polynomials-adding-subtracting.html" TargetMode="External"/><Relationship Id="rId114" Type="http://schemas.openxmlformats.org/officeDocument/2006/relationships/image" Target="media/image53.wmf"/><Relationship Id="rId115" Type="http://schemas.openxmlformats.org/officeDocument/2006/relationships/oleObject" Target="embeddings/oleObject50.bin"/><Relationship Id="rId116" Type="http://schemas.openxmlformats.org/officeDocument/2006/relationships/image" Target="media/image54.wmf"/><Relationship Id="rId117" Type="http://schemas.openxmlformats.org/officeDocument/2006/relationships/oleObject" Target="embeddings/oleObject51.bin"/><Relationship Id="rId118" Type="http://schemas.openxmlformats.org/officeDocument/2006/relationships/image" Target="media/image55.wmf"/><Relationship Id="rId119" Type="http://schemas.openxmlformats.org/officeDocument/2006/relationships/oleObject" Target="embeddings/oleObject52.bin"/><Relationship Id="rId150" Type="http://schemas.openxmlformats.org/officeDocument/2006/relationships/oleObject" Target="embeddings/oleObject67.bin"/><Relationship Id="rId151" Type="http://schemas.openxmlformats.org/officeDocument/2006/relationships/image" Target="media/image71.png"/><Relationship Id="rId152" Type="http://schemas.openxmlformats.org/officeDocument/2006/relationships/hyperlink" Target="http://www.purplemath.com/modules/simpfact3.htm" TargetMode="Externa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153" Type="http://schemas.openxmlformats.org/officeDocument/2006/relationships/hyperlink" Target="http://www.regentsprep.org/regents/math/algebra/AV6/Lgrouping.htm" TargetMode="External"/><Relationship Id="rId154" Type="http://schemas.openxmlformats.org/officeDocument/2006/relationships/hyperlink" Target="http://www.purplemath.com/modules/specfact.htm" TargetMode="External"/><Relationship Id="rId155" Type="http://schemas.openxmlformats.org/officeDocument/2006/relationships/image" Target="media/image72.wmf"/><Relationship Id="rId156" Type="http://schemas.openxmlformats.org/officeDocument/2006/relationships/oleObject" Target="embeddings/oleObject68.bin"/><Relationship Id="rId157" Type="http://schemas.openxmlformats.org/officeDocument/2006/relationships/image" Target="media/image73.wmf"/><Relationship Id="rId158" Type="http://schemas.openxmlformats.org/officeDocument/2006/relationships/oleObject" Target="embeddings/oleObject69.bin"/><Relationship Id="rId159" Type="http://schemas.openxmlformats.org/officeDocument/2006/relationships/image" Target="media/image74.wmf"/><Relationship Id="rId190" Type="http://schemas.openxmlformats.org/officeDocument/2006/relationships/oleObject" Target="embeddings/oleObject85.bin"/><Relationship Id="rId191" Type="http://schemas.openxmlformats.org/officeDocument/2006/relationships/image" Target="media/image90.wmf"/><Relationship Id="rId192" Type="http://schemas.openxmlformats.org/officeDocument/2006/relationships/oleObject" Target="embeddings/oleObject86.bin"/><Relationship Id="rId50" Type="http://schemas.openxmlformats.org/officeDocument/2006/relationships/oleObject" Target="embeddings/oleObject20.bin"/><Relationship Id="rId51" Type="http://schemas.openxmlformats.org/officeDocument/2006/relationships/image" Target="media/image22.wmf"/><Relationship Id="rId52" Type="http://schemas.openxmlformats.org/officeDocument/2006/relationships/oleObject" Target="embeddings/oleObject21.bin"/><Relationship Id="rId53" Type="http://schemas.openxmlformats.org/officeDocument/2006/relationships/image" Target="media/image23.wmf"/><Relationship Id="rId54" Type="http://schemas.openxmlformats.org/officeDocument/2006/relationships/oleObject" Target="embeddings/oleObject22.bin"/><Relationship Id="rId55" Type="http://schemas.openxmlformats.org/officeDocument/2006/relationships/image" Target="media/image24.wmf"/><Relationship Id="rId56" Type="http://schemas.openxmlformats.org/officeDocument/2006/relationships/oleObject" Target="embeddings/oleObject23.bin"/><Relationship Id="rId57" Type="http://schemas.openxmlformats.org/officeDocument/2006/relationships/image" Target="media/image25.wmf"/><Relationship Id="rId58" Type="http://schemas.openxmlformats.org/officeDocument/2006/relationships/oleObject" Target="embeddings/Microsoft_Equation2.bin"/><Relationship Id="rId59" Type="http://schemas.openxmlformats.org/officeDocument/2006/relationships/image" Target="media/image26.wmf"/><Relationship Id="rId193" Type="http://schemas.openxmlformats.org/officeDocument/2006/relationships/image" Target="media/image91.wmf"/><Relationship Id="rId194" Type="http://schemas.openxmlformats.org/officeDocument/2006/relationships/oleObject" Target="embeddings/oleObject87.bin"/><Relationship Id="rId195" Type="http://schemas.openxmlformats.org/officeDocument/2006/relationships/image" Target="media/image92.wmf"/><Relationship Id="rId196" Type="http://schemas.openxmlformats.org/officeDocument/2006/relationships/oleObject" Target="embeddings/oleObject88.bin"/><Relationship Id="rId197" Type="http://schemas.openxmlformats.org/officeDocument/2006/relationships/image" Target="media/image93.wmf"/><Relationship Id="rId198" Type="http://schemas.openxmlformats.org/officeDocument/2006/relationships/oleObject" Target="embeddings/oleObject89.bin"/><Relationship Id="rId199" Type="http://schemas.openxmlformats.org/officeDocument/2006/relationships/image" Target="media/image94.wmf"/><Relationship Id="rId230" Type="http://schemas.openxmlformats.org/officeDocument/2006/relationships/oleObject" Target="embeddings/oleObject105.bin"/><Relationship Id="rId231" Type="http://schemas.openxmlformats.org/officeDocument/2006/relationships/fontTable" Target="fontTable.xml"/><Relationship Id="rId232" Type="http://schemas.openxmlformats.org/officeDocument/2006/relationships/theme" Target="theme/theme1.xml"/><Relationship Id="rId90" Type="http://schemas.openxmlformats.org/officeDocument/2006/relationships/oleObject" Target="embeddings/oleObject38.bin"/><Relationship Id="rId91" Type="http://schemas.openxmlformats.org/officeDocument/2006/relationships/image" Target="media/image42.wmf"/><Relationship Id="rId92" Type="http://schemas.openxmlformats.org/officeDocument/2006/relationships/oleObject" Target="embeddings/oleObject39.bin"/><Relationship Id="rId93" Type="http://schemas.openxmlformats.org/officeDocument/2006/relationships/image" Target="media/image43.wmf"/><Relationship Id="rId94" Type="http://schemas.openxmlformats.org/officeDocument/2006/relationships/oleObject" Target="embeddings/oleObject40.bin"/><Relationship Id="rId95" Type="http://schemas.openxmlformats.org/officeDocument/2006/relationships/image" Target="media/image44.wmf"/><Relationship Id="rId96" Type="http://schemas.openxmlformats.org/officeDocument/2006/relationships/oleObject" Target="embeddings/oleObject41.bin"/><Relationship Id="rId97" Type="http://schemas.openxmlformats.org/officeDocument/2006/relationships/image" Target="media/image45.wmf"/><Relationship Id="rId98" Type="http://schemas.openxmlformats.org/officeDocument/2006/relationships/oleObject" Target="embeddings/oleObject42.bin"/><Relationship Id="rId99" Type="http://schemas.openxmlformats.org/officeDocument/2006/relationships/image" Target="media/image46.wmf"/><Relationship Id="rId120" Type="http://schemas.openxmlformats.org/officeDocument/2006/relationships/image" Target="media/image56.wmf"/><Relationship Id="rId121" Type="http://schemas.openxmlformats.org/officeDocument/2006/relationships/oleObject" Target="embeddings/oleObject53.bin"/><Relationship Id="rId122" Type="http://schemas.openxmlformats.org/officeDocument/2006/relationships/image" Target="media/image57.wmf"/><Relationship Id="rId123" Type="http://schemas.openxmlformats.org/officeDocument/2006/relationships/oleObject" Target="embeddings/oleObject54.bin"/><Relationship Id="rId124" Type="http://schemas.openxmlformats.org/officeDocument/2006/relationships/image" Target="media/image58.wmf"/><Relationship Id="rId125" Type="http://schemas.openxmlformats.org/officeDocument/2006/relationships/oleObject" Target="embeddings/oleObject55.bin"/><Relationship Id="rId126" Type="http://schemas.openxmlformats.org/officeDocument/2006/relationships/hyperlink" Target="http://www.mathsisfun.com/algebra/polynomials-multiplying.html" TargetMode="External"/><Relationship Id="rId127" Type="http://schemas.openxmlformats.org/officeDocument/2006/relationships/image" Target="media/image59.wmf"/><Relationship Id="rId128" Type="http://schemas.openxmlformats.org/officeDocument/2006/relationships/oleObject" Target="embeddings/oleObject56.bin"/><Relationship Id="rId129" Type="http://schemas.openxmlformats.org/officeDocument/2006/relationships/image" Target="media/image60.wmf"/><Relationship Id="rId160" Type="http://schemas.openxmlformats.org/officeDocument/2006/relationships/oleObject" Target="embeddings/oleObject70.bin"/><Relationship Id="rId161" Type="http://schemas.openxmlformats.org/officeDocument/2006/relationships/image" Target="media/image75.wmf"/><Relationship Id="rId162" Type="http://schemas.openxmlformats.org/officeDocument/2006/relationships/oleObject" Target="embeddings/oleObject71.bin"/><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163" Type="http://schemas.openxmlformats.org/officeDocument/2006/relationships/image" Target="media/image76.wmf"/><Relationship Id="rId164" Type="http://schemas.openxmlformats.org/officeDocument/2006/relationships/oleObject" Target="embeddings/oleObject72.bin"/><Relationship Id="rId165" Type="http://schemas.openxmlformats.org/officeDocument/2006/relationships/image" Target="media/image77.wmf"/><Relationship Id="rId166" Type="http://schemas.openxmlformats.org/officeDocument/2006/relationships/oleObject" Target="embeddings/oleObject73.bin"/><Relationship Id="rId167" Type="http://schemas.openxmlformats.org/officeDocument/2006/relationships/image" Target="media/image78.wmf"/><Relationship Id="rId168" Type="http://schemas.openxmlformats.org/officeDocument/2006/relationships/oleObject" Target="embeddings/oleObject74.bin"/><Relationship Id="rId169" Type="http://schemas.openxmlformats.org/officeDocument/2006/relationships/image" Target="media/image79.wmf"/><Relationship Id="rId200" Type="http://schemas.openxmlformats.org/officeDocument/2006/relationships/oleObject" Target="embeddings/oleObject90.bin"/><Relationship Id="rId201" Type="http://schemas.openxmlformats.org/officeDocument/2006/relationships/image" Target="media/image95.wmf"/><Relationship Id="rId202" Type="http://schemas.openxmlformats.org/officeDocument/2006/relationships/oleObject" Target="embeddings/oleObject91.bin"/><Relationship Id="rId203" Type="http://schemas.openxmlformats.org/officeDocument/2006/relationships/image" Target="media/image96.wmf"/><Relationship Id="rId60" Type="http://schemas.openxmlformats.org/officeDocument/2006/relationships/oleObject" Target="embeddings/oleObject24.bin"/><Relationship Id="rId61" Type="http://schemas.openxmlformats.org/officeDocument/2006/relationships/image" Target="media/image27.wmf"/><Relationship Id="rId62" Type="http://schemas.openxmlformats.org/officeDocument/2006/relationships/oleObject" Target="embeddings/oleObject25.bin"/><Relationship Id="rId63" Type="http://schemas.openxmlformats.org/officeDocument/2006/relationships/image" Target="media/image28.wmf"/><Relationship Id="rId64" Type="http://schemas.openxmlformats.org/officeDocument/2006/relationships/oleObject" Target="embeddings/oleObject26.bin"/><Relationship Id="rId65" Type="http://schemas.openxmlformats.org/officeDocument/2006/relationships/image" Target="media/image29.png"/><Relationship Id="rId66" Type="http://schemas.openxmlformats.org/officeDocument/2006/relationships/hyperlink" Target="http://www.mathwarehouse.com/algebra/radicals/how-to-simplify-radicals-video-tutorial-with-examples.php" TargetMode="External"/><Relationship Id="rId67" Type="http://schemas.openxmlformats.org/officeDocument/2006/relationships/image" Target="media/image30.wmf"/><Relationship Id="rId68" Type="http://schemas.openxmlformats.org/officeDocument/2006/relationships/oleObject" Target="embeddings/oleObject27.bin"/><Relationship Id="rId69" Type="http://schemas.openxmlformats.org/officeDocument/2006/relationships/image" Target="media/image31.wmf"/><Relationship Id="rId204" Type="http://schemas.openxmlformats.org/officeDocument/2006/relationships/oleObject" Target="embeddings/oleObject92.bin"/><Relationship Id="rId205" Type="http://schemas.openxmlformats.org/officeDocument/2006/relationships/image" Target="media/image97.wmf"/><Relationship Id="rId206" Type="http://schemas.openxmlformats.org/officeDocument/2006/relationships/oleObject" Target="embeddings/oleObject93.bin"/><Relationship Id="rId207" Type="http://schemas.openxmlformats.org/officeDocument/2006/relationships/image" Target="media/image98.wmf"/><Relationship Id="rId208" Type="http://schemas.openxmlformats.org/officeDocument/2006/relationships/oleObject" Target="embeddings/oleObject94.bin"/><Relationship Id="rId209" Type="http://schemas.openxmlformats.org/officeDocument/2006/relationships/image" Target="media/image99.wmf"/><Relationship Id="rId130" Type="http://schemas.openxmlformats.org/officeDocument/2006/relationships/oleObject" Target="embeddings/oleObject57.bin"/><Relationship Id="rId131" Type="http://schemas.openxmlformats.org/officeDocument/2006/relationships/image" Target="media/image61.wmf"/><Relationship Id="rId132" Type="http://schemas.openxmlformats.org/officeDocument/2006/relationships/oleObject" Target="embeddings/oleObject58.bin"/><Relationship Id="rId133" Type="http://schemas.openxmlformats.org/officeDocument/2006/relationships/image" Target="media/image62.wmf"/><Relationship Id="rId134" Type="http://schemas.openxmlformats.org/officeDocument/2006/relationships/oleObject" Target="embeddings/oleObject59.bin"/><Relationship Id="rId135" Type="http://schemas.openxmlformats.org/officeDocument/2006/relationships/image" Target="media/image63.wmf"/><Relationship Id="rId136" Type="http://schemas.openxmlformats.org/officeDocument/2006/relationships/oleObject" Target="embeddings/oleObject60.bin"/><Relationship Id="rId137" Type="http://schemas.openxmlformats.org/officeDocument/2006/relationships/image" Target="media/image64.wmf"/><Relationship Id="rId138" Type="http://schemas.openxmlformats.org/officeDocument/2006/relationships/oleObject" Target="embeddings/oleObject61.bin"/><Relationship Id="rId139" Type="http://schemas.openxmlformats.org/officeDocument/2006/relationships/image" Target="media/image65.wmf"/><Relationship Id="rId170" Type="http://schemas.openxmlformats.org/officeDocument/2006/relationships/oleObject" Target="embeddings/oleObject75.bin"/><Relationship Id="rId171" Type="http://schemas.openxmlformats.org/officeDocument/2006/relationships/image" Target="media/image80.wmf"/><Relationship Id="rId172" Type="http://schemas.openxmlformats.org/officeDocument/2006/relationships/oleObject" Target="embeddings/oleObject76.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Microsoft_Equation1.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wmf"/><Relationship Id="rId39" Type="http://schemas.openxmlformats.org/officeDocument/2006/relationships/oleObject" Target="embeddings/oleObject15.bin"/><Relationship Id="rId173" Type="http://schemas.openxmlformats.org/officeDocument/2006/relationships/image" Target="media/image81.wmf"/><Relationship Id="rId174" Type="http://schemas.openxmlformats.org/officeDocument/2006/relationships/oleObject" Target="embeddings/oleObject77.bin"/><Relationship Id="rId175" Type="http://schemas.openxmlformats.org/officeDocument/2006/relationships/image" Target="media/image82.wmf"/><Relationship Id="rId176" Type="http://schemas.openxmlformats.org/officeDocument/2006/relationships/oleObject" Target="embeddings/oleObject78.bin"/><Relationship Id="rId177" Type="http://schemas.openxmlformats.org/officeDocument/2006/relationships/image" Target="media/image83.wmf"/><Relationship Id="rId178" Type="http://schemas.openxmlformats.org/officeDocument/2006/relationships/oleObject" Target="embeddings/oleObject79.bin"/><Relationship Id="rId179" Type="http://schemas.openxmlformats.org/officeDocument/2006/relationships/image" Target="media/image84.wmf"/><Relationship Id="rId210" Type="http://schemas.openxmlformats.org/officeDocument/2006/relationships/oleObject" Target="embeddings/oleObject95.bin"/><Relationship Id="rId211" Type="http://schemas.openxmlformats.org/officeDocument/2006/relationships/image" Target="media/image100.wmf"/><Relationship Id="rId212" Type="http://schemas.openxmlformats.org/officeDocument/2006/relationships/oleObject" Target="embeddings/oleObject96.bin"/><Relationship Id="rId213" Type="http://schemas.openxmlformats.org/officeDocument/2006/relationships/image" Target="media/image101.wmf"/><Relationship Id="rId70" Type="http://schemas.openxmlformats.org/officeDocument/2006/relationships/oleObject" Target="embeddings/oleObject28.bin"/><Relationship Id="rId71" Type="http://schemas.openxmlformats.org/officeDocument/2006/relationships/image" Target="media/image32.wmf"/><Relationship Id="rId72" Type="http://schemas.openxmlformats.org/officeDocument/2006/relationships/oleObject" Target="embeddings/oleObject29.bin"/><Relationship Id="rId73" Type="http://schemas.openxmlformats.org/officeDocument/2006/relationships/image" Target="media/image33.wmf"/><Relationship Id="rId74" Type="http://schemas.openxmlformats.org/officeDocument/2006/relationships/oleObject" Target="embeddings/oleObject30.bin"/><Relationship Id="rId75" Type="http://schemas.openxmlformats.org/officeDocument/2006/relationships/image" Target="media/image34.wmf"/><Relationship Id="rId76" Type="http://schemas.openxmlformats.org/officeDocument/2006/relationships/oleObject" Target="embeddings/oleObject31.bin"/><Relationship Id="rId77" Type="http://schemas.openxmlformats.org/officeDocument/2006/relationships/image" Target="media/image35.wmf"/><Relationship Id="rId78" Type="http://schemas.openxmlformats.org/officeDocument/2006/relationships/oleObject" Target="embeddings/oleObject32.bin"/><Relationship Id="rId79" Type="http://schemas.openxmlformats.org/officeDocument/2006/relationships/image" Target="media/image36.wmf"/><Relationship Id="rId214" Type="http://schemas.openxmlformats.org/officeDocument/2006/relationships/oleObject" Target="embeddings/oleObject97.bin"/><Relationship Id="rId215" Type="http://schemas.openxmlformats.org/officeDocument/2006/relationships/image" Target="media/image102.wmf"/><Relationship Id="rId216" Type="http://schemas.openxmlformats.org/officeDocument/2006/relationships/oleObject" Target="embeddings/oleObject98.bin"/><Relationship Id="rId217" Type="http://schemas.openxmlformats.org/officeDocument/2006/relationships/image" Target="media/image103.wmf"/><Relationship Id="rId218" Type="http://schemas.openxmlformats.org/officeDocument/2006/relationships/oleObject" Target="embeddings/oleObject99.bin"/><Relationship Id="rId219" Type="http://schemas.openxmlformats.org/officeDocument/2006/relationships/image" Target="media/image10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100" Type="http://schemas.openxmlformats.org/officeDocument/2006/relationships/oleObject" Target="embeddings/oleObject43.bin"/><Relationship Id="rId101" Type="http://schemas.openxmlformats.org/officeDocument/2006/relationships/image" Target="media/image47.wmf"/><Relationship Id="rId102" Type="http://schemas.openxmlformats.org/officeDocument/2006/relationships/oleObject" Target="embeddings/oleObject44.bin"/><Relationship Id="rId103" Type="http://schemas.openxmlformats.org/officeDocument/2006/relationships/image" Target="media/image48.wmf"/><Relationship Id="rId104" Type="http://schemas.openxmlformats.org/officeDocument/2006/relationships/oleObject" Target="embeddings/oleObject45.bin"/><Relationship Id="rId105" Type="http://schemas.openxmlformats.org/officeDocument/2006/relationships/image" Target="media/image49.wmf"/><Relationship Id="rId106" Type="http://schemas.openxmlformats.org/officeDocument/2006/relationships/oleObject" Target="embeddings/oleObject46.bin"/><Relationship Id="rId107" Type="http://schemas.openxmlformats.org/officeDocument/2006/relationships/image" Target="media/image50.wmf"/><Relationship Id="rId108" Type="http://schemas.openxmlformats.org/officeDocument/2006/relationships/oleObject" Target="embeddings/oleObject47.bin"/><Relationship Id="rId109" Type="http://schemas.openxmlformats.org/officeDocument/2006/relationships/image" Target="media/image51.wmf"/><Relationship Id="rId5" Type="http://schemas.openxmlformats.org/officeDocument/2006/relationships/webSettings" Target="webSettings.xml"/><Relationship Id="rId6" Type="http://schemas.openxmlformats.org/officeDocument/2006/relationships/hyperlink" Target="https://www.mathsisfun.com/algebra/exponent-laws.html" TargetMode="External"/><Relationship Id="rId7" Type="http://schemas.openxmlformats.org/officeDocument/2006/relationships/hyperlink" Target="http://www.purplemath.com/modules/exponent2.htm" TargetMode="External"/><Relationship Id="rId8" Type="http://schemas.openxmlformats.org/officeDocument/2006/relationships/image" Target="media/image1.wmf"/><Relationship Id="rId9" Type="http://schemas.openxmlformats.org/officeDocument/2006/relationships/oleObject" Target="embeddings/oleObject1.bin"/><Relationship Id="rId140" Type="http://schemas.openxmlformats.org/officeDocument/2006/relationships/oleObject" Target="embeddings/oleObject62.bin"/><Relationship Id="rId141"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5</TotalTime>
  <Pages>9</Pages>
  <Words>1229</Words>
  <Characters>7011</Characters>
  <Application>Microsoft Macintosh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phen levesque</dc:creator>
  <cp:keywords/>
  <dc:description/>
  <cp:lastModifiedBy>SLevesque</cp:lastModifiedBy>
  <cp:revision>9</cp:revision>
  <cp:lastPrinted>2016-08-31T16:06:00Z</cp:lastPrinted>
  <dcterms:created xsi:type="dcterms:W3CDTF">2015-07-08T16:59:00Z</dcterms:created>
  <dcterms:modified xsi:type="dcterms:W3CDTF">2016-08-31T16:07:00Z</dcterms:modified>
</cp:coreProperties>
</file>